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6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8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9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10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11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11" r:id="rId2"/>
    <p:sldMasterId id="2147483965" r:id="rId3"/>
    <p:sldMasterId id="2147484013" r:id="rId4"/>
    <p:sldMasterId id="2147484019" r:id="rId5"/>
    <p:sldMasterId id="2147484031" r:id="rId6"/>
    <p:sldMasterId id="2147484037" r:id="rId7"/>
    <p:sldMasterId id="2147484049" r:id="rId8"/>
    <p:sldMasterId id="2147484091" r:id="rId9"/>
    <p:sldMasterId id="2147484097" r:id="rId10"/>
    <p:sldMasterId id="2147484109" r:id="rId11"/>
    <p:sldMasterId id="2147484146" r:id="rId12"/>
  </p:sldMasterIdLst>
  <p:notesMasterIdLst>
    <p:notesMasterId r:id="rId27"/>
  </p:notesMasterIdLst>
  <p:handoutMasterIdLst>
    <p:handoutMasterId r:id="rId28"/>
  </p:handoutMasterIdLst>
  <p:sldIdLst>
    <p:sldId id="929" r:id="rId13"/>
    <p:sldId id="899" r:id="rId14"/>
    <p:sldId id="913" r:id="rId15"/>
    <p:sldId id="928" r:id="rId16"/>
    <p:sldId id="915" r:id="rId17"/>
    <p:sldId id="916" r:id="rId18"/>
    <p:sldId id="902" r:id="rId19"/>
    <p:sldId id="905" r:id="rId20"/>
    <p:sldId id="906" r:id="rId21"/>
    <p:sldId id="903" r:id="rId22"/>
    <p:sldId id="904" r:id="rId23"/>
    <p:sldId id="908" r:id="rId24"/>
    <p:sldId id="909" r:id="rId25"/>
    <p:sldId id="911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">
          <p15:clr>
            <a:srgbClr val="A4A3A4"/>
          </p15:clr>
        </p15:guide>
        <p15:guide id="2" pos="2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B5D"/>
    <a:srgbClr val="053B7D"/>
    <a:srgbClr val="7E0404"/>
    <a:srgbClr val="FFFFCC"/>
    <a:srgbClr val="000000"/>
    <a:srgbClr val="000099"/>
    <a:srgbClr val="8604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26" autoAdjust="0"/>
    <p:restoredTop sz="94413" autoAdjust="0"/>
  </p:normalViewPr>
  <p:slideViewPr>
    <p:cSldViewPr>
      <p:cViewPr varScale="1">
        <p:scale>
          <a:sx n="82" d="100"/>
          <a:sy n="82" d="100"/>
        </p:scale>
        <p:origin x="1253" y="67"/>
      </p:cViewPr>
      <p:guideLst>
        <p:guide orient="horz" pos="240"/>
        <p:guide pos="2640"/>
      </p:guideLst>
    </p:cSldViewPr>
  </p:slideViewPr>
  <p:outlineViewPr>
    <p:cViewPr>
      <p:scale>
        <a:sx n="33" d="100"/>
        <a:sy n="33" d="100"/>
      </p:scale>
      <p:origin x="0" y="23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264"/>
    </p:cViewPr>
  </p:sorterViewPr>
  <p:notesViewPr>
    <p:cSldViewPr>
      <p:cViewPr varScale="1">
        <p:scale>
          <a:sx n="77" d="100"/>
          <a:sy n="77" d="100"/>
        </p:scale>
        <p:origin x="-245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handoutMaster" Target="handoutMasters/handout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2CD53B07-0ED5-4E74-94C0-515E6B2A30AD}"/>
    <pc:docChg chg="custSel delSld modSld delMainMaster">
      <pc:chgData name="Skorczewski, Tyler" userId="51e037cb-caff-4c31-880d-f686087de38b" providerId="ADAL" clId="{2CD53B07-0ED5-4E74-94C0-515E6B2A30AD}" dt="2018-06-07T21:21:21.238" v="33" actId="2696"/>
      <pc:docMkLst>
        <pc:docMk/>
      </pc:docMkLst>
      <pc:sldChg chg="delSp modSp delAnim">
        <pc:chgData name="Skorczewski, Tyler" userId="51e037cb-caff-4c31-880d-f686087de38b" providerId="ADAL" clId="{2CD53B07-0ED5-4E74-94C0-515E6B2A30AD}" dt="2018-06-07T21:20:47.465" v="7" actId="478"/>
        <pc:sldMkLst>
          <pc:docMk/>
          <pc:sldMk cId="3542887119" sldId="913"/>
        </pc:sldMkLst>
        <pc:spChg chg="del mod">
          <ac:chgData name="Skorczewski, Tyler" userId="51e037cb-caff-4c31-880d-f686087de38b" providerId="ADAL" clId="{2CD53B07-0ED5-4E74-94C0-515E6B2A30AD}" dt="2018-06-07T21:20:47.465" v="7" actId="478"/>
          <ac:spMkLst>
            <pc:docMk/>
            <pc:sldMk cId="3542887119" sldId="913"/>
            <ac:spMk id="3" creationId="{00000000-0000-0000-0000-000000000000}"/>
          </ac:spMkLst>
        </pc:spChg>
        <pc:spChg chg="mod">
          <ac:chgData name="Skorczewski, Tyler" userId="51e037cb-caff-4c31-880d-f686087de38b" providerId="ADAL" clId="{2CD53B07-0ED5-4E74-94C0-515E6B2A30AD}" dt="2018-06-07T21:20:29.339" v="4" actId="20577"/>
          <ac:spMkLst>
            <pc:docMk/>
            <pc:sldMk cId="3542887119" sldId="913"/>
            <ac:spMk id="26626" creationId="{00000000-0000-0000-0000-000000000000}"/>
          </ac:spMkLst>
        </pc:spChg>
      </pc:sldChg>
      <pc:sldChg chg="del">
        <pc:chgData name="Skorczewski, Tyler" userId="51e037cb-caff-4c31-880d-f686087de38b" providerId="ADAL" clId="{2CD53B07-0ED5-4E74-94C0-515E6B2A30AD}" dt="2018-06-07T21:19:30.177" v="0" actId="2696"/>
        <pc:sldMkLst>
          <pc:docMk/>
          <pc:sldMk cId="1449481584" sldId="920"/>
        </pc:sldMkLst>
      </pc:sldChg>
      <pc:sldChg chg="del">
        <pc:chgData name="Skorczewski, Tyler" userId="51e037cb-caff-4c31-880d-f686087de38b" providerId="ADAL" clId="{2CD53B07-0ED5-4E74-94C0-515E6B2A30AD}" dt="2018-06-07T21:21:20.159" v="8" actId="2696"/>
        <pc:sldMkLst>
          <pc:docMk/>
          <pc:sldMk cId="3661032597" sldId="930"/>
        </pc:sldMkLst>
      </pc:sldChg>
      <pc:sldChg chg="del">
        <pc:chgData name="Skorczewski, Tyler" userId="51e037cb-caff-4c31-880d-f686087de38b" providerId="ADAL" clId="{2CD53B07-0ED5-4E74-94C0-515E6B2A30AD}" dt="2018-06-07T21:21:21.222" v="21" actId="2696"/>
        <pc:sldMkLst>
          <pc:docMk/>
          <pc:sldMk cId="2552581935" sldId="931"/>
        </pc:sldMkLst>
      </pc:sldChg>
      <pc:sldMasterChg chg="del delSldLayout">
        <pc:chgData name="Skorczewski, Tyler" userId="51e037cb-caff-4c31-880d-f686087de38b" providerId="ADAL" clId="{2CD53B07-0ED5-4E74-94C0-515E6B2A30AD}" dt="2018-06-07T21:21:20.159" v="20" actId="2696"/>
        <pc:sldMasterMkLst>
          <pc:docMk/>
          <pc:sldMasterMk cId="1795145204" sldId="2147484158"/>
        </pc:sldMasterMkLst>
        <pc:sldLayoutChg chg="del">
          <pc:chgData name="Skorczewski, Tyler" userId="51e037cb-caff-4c31-880d-f686087de38b" providerId="ADAL" clId="{2CD53B07-0ED5-4E74-94C0-515E6B2A30AD}" dt="2018-06-07T21:21:20.159" v="9" actId="2696"/>
          <pc:sldLayoutMkLst>
            <pc:docMk/>
            <pc:sldMasterMk cId="1795145204" sldId="2147484158"/>
            <pc:sldLayoutMk cId="3130640518" sldId="2147484159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0" actId="2696"/>
          <pc:sldLayoutMkLst>
            <pc:docMk/>
            <pc:sldMasterMk cId="1795145204" sldId="2147484158"/>
            <pc:sldLayoutMk cId="4017129889" sldId="2147484160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1" actId="2696"/>
          <pc:sldLayoutMkLst>
            <pc:docMk/>
            <pc:sldMasterMk cId="1795145204" sldId="2147484158"/>
            <pc:sldLayoutMk cId="3414244608" sldId="2147484161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2" actId="2696"/>
          <pc:sldLayoutMkLst>
            <pc:docMk/>
            <pc:sldMasterMk cId="1795145204" sldId="2147484158"/>
            <pc:sldLayoutMk cId="2172522635" sldId="2147484162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3" actId="2696"/>
          <pc:sldLayoutMkLst>
            <pc:docMk/>
            <pc:sldMasterMk cId="1795145204" sldId="2147484158"/>
            <pc:sldLayoutMk cId="3498542046" sldId="2147484163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4" actId="2696"/>
          <pc:sldLayoutMkLst>
            <pc:docMk/>
            <pc:sldMasterMk cId="1795145204" sldId="2147484158"/>
            <pc:sldLayoutMk cId="270064479" sldId="2147484164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5" actId="2696"/>
          <pc:sldLayoutMkLst>
            <pc:docMk/>
            <pc:sldMasterMk cId="1795145204" sldId="2147484158"/>
            <pc:sldLayoutMk cId="552036772" sldId="2147484165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6" actId="2696"/>
          <pc:sldLayoutMkLst>
            <pc:docMk/>
            <pc:sldMasterMk cId="1795145204" sldId="2147484158"/>
            <pc:sldLayoutMk cId="1919851615" sldId="2147484166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7" actId="2696"/>
          <pc:sldLayoutMkLst>
            <pc:docMk/>
            <pc:sldMasterMk cId="1795145204" sldId="2147484158"/>
            <pc:sldLayoutMk cId="4039897562" sldId="2147484167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8" actId="2696"/>
          <pc:sldLayoutMkLst>
            <pc:docMk/>
            <pc:sldMasterMk cId="1795145204" sldId="2147484158"/>
            <pc:sldLayoutMk cId="1938044068" sldId="2147484168"/>
          </pc:sldLayoutMkLst>
        </pc:sldLayoutChg>
        <pc:sldLayoutChg chg="del">
          <pc:chgData name="Skorczewski, Tyler" userId="51e037cb-caff-4c31-880d-f686087de38b" providerId="ADAL" clId="{2CD53B07-0ED5-4E74-94C0-515E6B2A30AD}" dt="2018-06-07T21:21:20.159" v="19" actId="2696"/>
          <pc:sldLayoutMkLst>
            <pc:docMk/>
            <pc:sldMasterMk cId="1795145204" sldId="2147484158"/>
            <pc:sldLayoutMk cId="1247508117" sldId="2147484169"/>
          </pc:sldLayoutMkLst>
        </pc:sldLayoutChg>
      </pc:sldMasterChg>
      <pc:sldMasterChg chg="del delSldLayout">
        <pc:chgData name="Skorczewski, Tyler" userId="51e037cb-caff-4c31-880d-f686087de38b" providerId="ADAL" clId="{2CD53B07-0ED5-4E74-94C0-515E6B2A30AD}" dt="2018-06-07T21:21:21.238" v="33" actId="2696"/>
        <pc:sldMasterMkLst>
          <pc:docMk/>
          <pc:sldMasterMk cId="3802823838" sldId="2147484170"/>
        </pc:sldMasterMkLst>
        <pc:sldLayoutChg chg="del">
          <pc:chgData name="Skorczewski, Tyler" userId="51e037cb-caff-4c31-880d-f686087de38b" providerId="ADAL" clId="{2CD53B07-0ED5-4E74-94C0-515E6B2A30AD}" dt="2018-06-07T21:21:21.222" v="22" actId="2696"/>
          <pc:sldLayoutMkLst>
            <pc:docMk/>
            <pc:sldMasterMk cId="3802823838" sldId="2147484170"/>
            <pc:sldLayoutMk cId="672194917" sldId="2147484171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3" actId="2696"/>
          <pc:sldLayoutMkLst>
            <pc:docMk/>
            <pc:sldMasterMk cId="3802823838" sldId="2147484170"/>
            <pc:sldLayoutMk cId="4060310548" sldId="2147484172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4" actId="2696"/>
          <pc:sldLayoutMkLst>
            <pc:docMk/>
            <pc:sldMasterMk cId="3802823838" sldId="2147484170"/>
            <pc:sldLayoutMk cId="2301361342" sldId="2147484173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5" actId="2696"/>
          <pc:sldLayoutMkLst>
            <pc:docMk/>
            <pc:sldMasterMk cId="3802823838" sldId="2147484170"/>
            <pc:sldLayoutMk cId="4113761050" sldId="2147484174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6" actId="2696"/>
          <pc:sldLayoutMkLst>
            <pc:docMk/>
            <pc:sldMasterMk cId="3802823838" sldId="2147484170"/>
            <pc:sldLayoutMk cId="3854194954" sldId="2147484175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7" actId="2696"/>
          <pc:sldLayoutMkLst>
            <pc:docMk/>
            <pc:sldMasterMk cId="3802823838" sldId="2147484170"/>
            <pc:sldLayoutMk cId="650017866" sldId="2147484176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8" actId="2696"/>
          <pc:sldLayoutMkLst>
            <pc:docMk/>
            <pc:sldMasterMk cId="3802823838" sldId="2147484170"/>
            <pc:sldLayoutMk cId="3341363333" sldId="2147484177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29" actId="2696"/>
          <pc:sldLayoutMkLst>
            <pc:docMk/>
            <pc:sldMasterMk cId="3802823838" sldId="2147484170"/>
            <pc:sldLayoutMk cId="993311679" sldId="2147484178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30" actId="2696"/>
          <pc:sldLayoutMkLst>
            <pc:docMk/>
            <pc:sldMasterMk cId="3802823838" sldId="2147484170"/>
            <pc:sldLayoutMk cId="494354535" sldId="2147484179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31" actId="2696"/>
          <pc:sldLayoutMkLst>
            <pc:docMk/>
            <pc:sldMasterMk cId="3802823838" sldId="2147484170"/>
            <pc:sldLayoutMk cId="2001248806" sldId="2147484180"/>
          </pc:sldLayoutMkLst>
        </pc:sldLayoutChg>
        <pc:sldLayoutChg chg="del">
          <pc:chgData name="Skorczewski, Tyler" userId="51e037cb-caff-4c31-880d-f686087de38b" providerId="ADAL" clId="{2CD53B07-0ED5-4E74-94C0-515E6B2A30AD}" dt="2018-06-07T21:21:21.222" v="32" actId="2696"/>
          <pc:sldLayoutMkLst>
            <pc:docMk/>
            <pc:sldMasterMk cId="3802823838" sldId="2147484170"/>
            <pc:sldLayoutMk cId="3106565755" sldId="2147484181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FB01AF8-093F-4D47-A5BD-23D4A2C866CB}" type="datetimeFigureOut">
              <a:rPr lang="en-US"/>
              <a:pPr>
                <a:defRPr/>
              </a:pPr>
              <a:t>6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D904D59-006F-48A4-9471-4C5471C99B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1164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pPr>
              <a:defRPr/>
            </a:pPr>
            <a:fld id="{EC5EFE4D-AD76-4364-8096-FB920066C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38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07373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6740105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69E0E-69D6-4A5E-9DAE-46FBE105CE8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05674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941C6-A895-4DBC-83D2-517A4667A2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45336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2B45B-A263-456F-ACD3-E1AB191B72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19855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F0C6C-6EB1-4678-9544-A83584CE05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008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51676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5465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2303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3824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53952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1897" y="395288"/>
            <a:ext cx="2101362" cy="5892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4881" y="395288"/>
            <a:ext cx="6166338" cy="5892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9264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4529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4530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2EEB9-C7E3-4CD5-AD42-C6885C5A13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73886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33362-007B-4C41-A657-67FD43710E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34912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1C296-94C1-471C-912E-FCF362C589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2853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10089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0471-F218-4C74-BACD-4C5CFDBFD2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1638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96AD2-1FEC-4437-9087-998BE008BB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42946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C9356-2231-433F-AE4F-BCB150366F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15022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AF1EE-A1AC-429A-BF00-B80291445F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00369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B438A-E479-443D-8F96-E0A0959183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18943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EF54C-2E91-4D19-A52F-C93832397F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50447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34650-14B2-4F4A-9495-F4F56BE0C8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43135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F74A5-A750-45F8-AF9A-E6A8454E7C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9719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848081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44213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50315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81646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55564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0395890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22381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50437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01406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4881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408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40875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9928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62995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8512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08509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56754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62983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26774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1897" y="395288"/>
            <a:ext cx="2101362" cy="5892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4881" y="395288"/>
            <a:ext cx="6166338" cy="5892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74750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854674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50120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9838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87083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419555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56195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156623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18165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27544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4881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408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419438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723449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167307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32182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344841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582895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48872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1897" y="395288"/>
            <a:ext cx="2101362" cy="5892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4881" y="395288"/>
            <a:ext cx="6166338" cy="5892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7637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281973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920772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690680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253748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86303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3517615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997524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35623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5396263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310554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77907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3690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50B5A-D8BF-41E9-B5AE-DAD08C9186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03981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668EC-57F8-4D61-91BA-DEF33F333E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71436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2B6A9-DB7F-4D74-956D-EBE5CCB7DE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08424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5C1A6-F9E1-4DFA-8DB9-3C1CCE834D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2295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46A2A-9354-4ADD-AC02-84AAB5DD705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57980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27CEC-36D8-47BF-9513-7E027FE74AA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678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C7CB9-B4D2-43E3-914D-4FBE676FF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72150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69E0E-69D6-4A5E-9DAE-46FBE105CE8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65516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941C6-A895-4DBC-83D2-517A4667A2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23523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2B45B-A263-456F-ACD3-E1AB191B72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17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417688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F0C6C-6EB1-4678-9544-A83584CE05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19970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9A6AC-0AFA-4C11-B5DB-45E085D276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51221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DDF50-9F44-402D-B0BE-A713C032D9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3678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F80B5-A5BE-4053-82C6-60D95B099B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53537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C3520-36AC-4608-8EE7-31EF730A756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20824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89D29-53BD-4577-98F8-692186921D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3823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65032-FC74-4C27-9F9E-EA30807E6F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5304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4E0FD-74E6-4200-905A-B19489BA25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8090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39AA4-6D3A-47A3-987D-37EDD48102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62192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FD14E-B26F-48EB-BBE7-A33D07F165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862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4881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408" y="1762128"/>
            <a:ext cx="41338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5730659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AAEB1-370A-40CE-983C-A7B612EF00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93834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8C725-E601-4021-A60B-4B8CCE4B88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03673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50374-074F-498E-B380-AC893223B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38977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50B5A-D8BF-41E9-B5AE-DAD08C9186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32192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668EC-57F8-4D61-91BA-DEF33F333E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16897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2B6A9-DB7F-4D74-956D-EBE5CCB7DE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00986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5C1A6-F9E1-4DFA-8DB9-3C1CCE834D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08630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46A2A-9354-4ADD-AC02-84AAB5DD705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2186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27CEC-36D8-47BF-9513-7E027FE74AA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60444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C7CB9-B4D2-43E3-914D-4FBE676FF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917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image" Target="../media/image1.em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1.emf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6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theme" Target="../theme/theme8.xml"/><Relationship Id="rId5" Type="http://schemas.openxmlformats.org/officeDocument/2006/relationships/slideLayout" Target="../slideLayouts/slideLayout64.xml"/><Relationship Id="rId4" Type="http://schemas.openxmlformats.org/officeDocument/2006/relationships/slideLayout" Target="../slideLayouts/slideLayout6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67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theme" Target="../theme/theme9.xml"/><Relationship Id="rId5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027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/>
          </a:p>
        </p:txBody>
      </p: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1031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1033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pic>
          <p:nvPicPr>
            <p:cNvPr id="1034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Copyright 2013, 2010, 2007, 2005, Pearson,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DDDFAE64-F301-45AD-BD5B-9A40779FD98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703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99" r:id="rId2"/>
    <p:sldLayoutId id="2147484100" r:id="rId3"/>
    <p:sldLayoutId id="2147484101" r:id="rId4"/>
    <p:sldLayoutId id="2147484102" r:id="rId5"/>
    <p:sldLayoutId id="2147484103" r:id="rId6"/>
    <p:sldLayoutId id="2147484104" r:id="rId7"/>
    <p:sldLayoutId id="2147484105" r:id="rId8"/>
    <p:sldLayoutId id="2147484106" r:id="rId9"/>
    <p:sldLayoutId id="2147484107" r:id="rId10"/>
    <p:sldLayoutId id="21474841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08F2CC3-32B7-4A46-8DE9-82C774B7E7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013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111" r:id="rId2"/>
    <p:sldLayoutId id="2147484112" r:id="rId3"/>
    <p:sldLayoutId id="2147484113" r:id="rId4"/>
    <p:sldLayoutId id="2147484114" r:id="rId5"/>
    <p:sldLayoutId id="2147484115" r:id="rId6"/>
    <p:sldLayoutId id="2147484116" r:id="rId7"/>
    <p:sldLayoutId id="2147484117" r:id="rId8"/>
    <p:sldLayoutId id="2147484118" r:id="rId9"/>
    <p:sldLayoutId id="2147484119" r:id="rId10"/>
    <p:sldLayoutId id="2147484120" r:id="rId11"/>
    <p:sldLayoutId id="214748412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DDDFAE64-F301-45AD-BD5B-9A40779FD98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941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48" r:id="rId2"/>
    <p:sldLayoutId id="2147484149" r:id="rId3"/>
    <p:sldLayoutId id="2147484150" r:id="rId4"/>
    <p:sldLayoutId id="2147484151" r:id="rId5"/>
    <p:sldLayoutId id="2147484152" r:id="rId6"/>
    <p:sldLayoutId id="2147484153" r:id="rId7"/>
    <p:sldLayoutId id="2147484154" r:id="rId8"/>
    <p:sldLayoutId id="2147484155" r:id="rId9"/>
    <p:sldLayoutId id="2147484156" r:id="rId10"/>
    <p:sldLayoutId id="21474841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gray">
          <a:xfrm>
            <a:off x="0" y="6410325"/>
            <a:ext cx="9145588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5125" y="395288"/>
            <a:ext cx="840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762125"/>
            <a:ext cx="8407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Copyright 2013, 2010, 2007, 2005, Pearson,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 b="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3175" indent="-1588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79475" indent="-16510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–"/>
        <a:defRPr sz="2400">
          <a:solidFill>
            <a:schemeClr val="tx1"/>
          </a:solidFill>
          <a:latin typeface="+mn-lt"/>
          <a:cs typeface="Arial" charset="0"/>
        </a:defRPr>
      </a:lvl3pPr>
      <a:lvl4pPr marL="1243013" indent="-18415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○"/>
        <a:defRPr sz="24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22 h 4320"/>
                <a:gd name="T2" fmla="*/ 1737 w 1737"/>
                <a:gd name="T3" fmla="*/ 433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22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18 h 4320"/>
                <a:gd name="T2" fmla="*/ 1737 w 1737"/>
                <a:gd name="T3" fmla="*/ 432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1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325 h 4420"/>
                <a:gd name="T2" fmla="*/ 1739 w 1739"/>
                <a:gd name="T3" fmla="*/ 4330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32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324 h 4338"/>
                <a:gd name="T4" fmla="*/ 2080 w 2080"/>
                <a:gd name="T5" fmla="*/ 4324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7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8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8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82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8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8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8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81 h 4320"/>
                <a:gd name="T2" fmla="*/ 1737 w 1737"/>
                <a:gd name="T3" fmla="*/ 382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80 h 4320"/>
                <a:gd name="T2" fmla="*/ 1737 w 1737"/>
                <a:gd name="T3" fmla="*/ 381 h 4320"/>
                <a:gd name="T4" fmla="*/ 524 w 1737"/>
                <a:gd name="T5" fmla="*/ 0 h 4320"/>
                <a:gd name="T6" fmla="*/ 0 w 1737"/>
                <a:gd name="T7" fmla="*/ 1 h 4320"/>
                <a:gd name="T8" fmla="*/ 494 w 1737"/>
                <a:gd name="T9" fmla="*/ 38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82 h 4420"/>
                <a:gd name="T2" fmla="*/ 1739 w 1739"/>
                <a:gd name="T3" fmla="*/ 382 h 4420"/>
                <a:gd name="T4" fmla="*/ 524 w 1739"/>
                <a:gd name="T5" fmla="*/ 0 h 4420"/>
                <a:gd name="T6" fmla="*/ 0 w 1739"/>
                <a:gd name="T7" fmla="*/ 1 h 4420"/>
                <a:gd name="T8" fmla="*/ 494 w 1739"/>
                <a:gd name="T9" fmla="*/ 382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1 h 4338"/>
                <a:gd name="T2" fmla="*/ 1870 w 2080"/>
                <a:gd name="T3" fmla="*/ 381 h 4338"/>
                <a:gd name="T4" fmla="*/ 2080 w 2080"/>
                <a:gd name="T5" fmla="*/ 381 h 4338"/>
                <a:gd name="T6" fmla="*/ 1033 w 2080"/>
                <a:gd name="T7" fmla="*/ 0 h 4338"/>
                <a:gd name="T8" fmla="*/ 0 w 2080"/>
                <a:gd name="T9" fmla="*/ 1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2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3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4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5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6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7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8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499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500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3501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3504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3505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3506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747D0860-4735-4385-A604-B772F86540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579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027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rgbClr val="000000"/>
              </a:solidFill>
            </a:endParaRPr>
          </a:p>
        </p:txBody>
      </p: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1031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1033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  <p:pic>
          <p:nvPicPr>
            <p:cNvPr id="1034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6645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4" r:id="rId1"/>
    <p:sldLayoutId id="2147484015" r:id="rId2"/>
    <p:sldLayoutId id="2147484016" r:id="rId3"/>
    <p:sldLayoutId id="2147484017" r:id="rId4"/>
    <p:sldLayoutId id="2147484018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gray">
          <a:xfrm>
            <a:off x="0" y="6410325"/>
            <a:ext cx="9145588" cy="4572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5125" y="395288"/>
            <a:ext cx="840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762125"/>
            <a:ext cx="8407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</p:txBody>
      </p:sp>
      <p:pic>
        <p:nvPicPr>
          <p:cNvPr id="4101" name="Picture 16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7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BF5EA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80769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</p:sldLayoutIdLst>
  <p:txStyles>
    <p:titleStyle>
      <a:lvl1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 b="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3175" indent="-1588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79475" indent="-16510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–"/>
        <a:defRPr sz="2400">
          <a:solidFill>
            <a:schemeClr val="tx1"/>
          </a:solidFill>
          <a:latin typeface="+mn-lt"/>
          <a:cs typeface="Arial" charset="0"/>
        </a:defRPr>
      </a:lvl3pPr>
      <a:lvl4pPr marL="1243013" indent="-18415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○"/>
        <a:defRPr sz="24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3079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3082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45904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2" r:id="rId1"/>
    <p:sldLayoutId id="2147484033" r:id="rId2"/>
    <p:sldLayoutId id="2147484034" r:id="rId3"/>
    <p:sldLayoutId id="2147484035" r:id="rId4"/>
    <p:sldLayoutId id="2147484036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gray">
          <a:xfrm>
            <a:off x="0" y="6410325"/>
            <a:ext cx="9145588" cy="4572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5125" y="395288"/>
            <a:ext cx="840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762125"/>
            <a:ext cx="8407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</p:txBody>
      </p:sp>
      <p:pic>
        <p:nvPicPr>
          <p:cNvPr id="13317" name="Picture 16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7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BF5EA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846429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  <p:sldLayoutId id="2147484047" r:id="rId10"/>
    <p:sldLayoutId id="2147484048" r:id="rId11"/>
  </p:sldLayoutIdLst>
  <p:txStyles>
    <p:titleStyle>
      <a:lvl1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4000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 b="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3175" indent="-1588" algn="l" rtl="0" eaLnBrk="0" fontAlgn="base" hangingPunct="0">
        <a:spcBef>
          <a:spcPct val="0"/>
        </a:spcBef>
        <a:spcAft>
          <a:spcPct val="0"/>
        </a:spcAft>
        <a:buSzPct val="80000"/>
        <a:buFont typeface="Verdana" pitchFamily="34" charset="0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79475" indent="-16510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–"/>
        <a:defRPr sz="2400">
          <a:solidFill>
            <a:schemeClr val="tx1"/>
          </a:solidFill>
          <a:latin typeface="+mn-lt"/>
          <a:cs typeface="Arial" charset="0"/>
        </a:defRPr>
      </a:lvl3pPr>
      <a:lvl4pPr marL="1243013" indent="-184150" algn="l" rtl="0" eaLnBrk="0" fontAlgn="base" hangingPunct="0">
        <a:spcBef>
          <a:spcPct val="0"/>
        </a:spcBef>
        <a:spcAft>
          <a:spcPct val="0"/>
        </a:spcAft>
        <a:buSzPct val="80000"/>
        <a:buFont typeface="Arial" charset="0"/>
        <a:buChar char="○"/>
        <a:defRPr sz="2400">
          <a:solidFill>
            <a:schemeClr val="tx1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294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12295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12298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9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917850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19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8199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8202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6140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1214854"/>
            <a:ext cx="9296400" cy="2800767"/>
          </a:xfrm>
        </p:spPr>
        <p:txBody>
          <a:bodyPr/>
          <a:lstStyle/>
          <a:p>
            <a:r>
              <a:rPr lang="en-US" dirty="0"/>
              <a:t>Writing Linear Equations 2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ction 8.1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75967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438400"/>
            <a:ext cx="8153400" cy="25908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800">
                <a:latin typeface="Times New Roman" pitchFamily="18" charset="0"/>
              </a:rPr>
              <a:t>First, we need to find the slope of the given lin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3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-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+ 6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subtract x from both side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0"/>
            <a:ext cx="1905000" cy="762000"/>
            <a:chOff x="192" y="240"/>
            <a:chExt cx="1200" cy="480"/>
          </a:xfrm>
          <a:solidFill>
            <a:srgbClr val="00B0F0"/>
          </a:solidFill>
        </p:grpSpPr>
        <p:sp>
          <p:nvSpPr>
            <p:cNvPr id="8202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203" name="Text Box 5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Calibri"/>
                </a:rPr>
                <a:t>Example: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04800" y="3810000"/>
            <a:ext cx="6324600" cy="609600"/>
            <a:chOff x="288" y="2112"/>
            <a:chExt cx="3984" cy="384"/>
          </a:xfrm>
        </p:grpSpPr>
        <p:graphicFrame>
          <p:nvGraphicFramePr>
            <p:cNvPr id="37897" name="Object 7"/>
            <p:cNvGraphicFramePr>
              <a:graphicFrameLocks noChangeAspect="1"/>
            </p:cNvGraphicFramePr>
            <p:nvPr/>
          </p:nvGraphicFramePr>
          <p:xfrm>
            <a:off x="1056" y="2112"/>
            <a:ext cx="2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53890" imgH="393529" progId="Equation.3">
                    <p:embed/>
                  </p:oleObj>
                </mc:Choice>
                <mc:Fallback>
                  <p:oleObj name="Equation" r:id="rId3" imgW="253890" imgH="393529" progId="Equation.3">
                    <p:embed/>
                    <p:pic>
                      <p:nvPicPr>
                        <p:cNvPr id="3789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12"/>
                          <a:ext cx="2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Text Box 8"/>
            <p:cNvSpPr txBox="1">
              <a:spLocks noChangeArrowheads="1"/>
            </p:cNvSpPr>
            <p:nvPr/>
          </p:nvSpPr>
          <p:spPr bwMode="auto">
            <a:xfrm>
              <a:off x="288" y="211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Clr>
                  <a:srgbClr val="1F497D"/>
                </a:buClr>
                <a:buFont typeface="Wingdings" pitchFamily="2" charset="2"/>
                <a:buNone/>
              </a:pPr>
              <a:r>
                <a:rPr lang="en-US" sz="2800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en-US" sz="2800" i="1">
                  <a:solidFill>
                    <a:prstClr val="black"/>
                  </a:solidFill>
                  <a:latin typeface="Calibri" pitchFamily="34" charset="0"/>
                </a:rPr>
                <a:t>y</a:t>
              </a:r>
              <a:r>
                <a:rPr lang="en-US" sz="2800">
                  <a:solidFill>
                    <a:prstClr val="black"/>
                  </a:solidFill>
                  <a:latin typeface="Calibri" pitchFamily="34" charset="0"/>
                </a:rPr>
                <a:t> =       </a:t>
              </a:r>
              <a:r>
                <a:rPr lang="en-US" sz="2800" i="1">
                  <a:solidFill>
                    <a:prstClr val="black"/>
                  </a:solidFill>
                  <a:latin typeface="Calibri" pitchFamily="34" charset="0"/>
                </a:rPr>
                <a:t>x</a:t>
              </a:r>
              <a:r>
                <a:rPr lang="en-US" sz="2800">
                  <a:solidFill>
                    <a:prstClr val="black"/>
                  </a:solidFill>
                  <a:latin typeface="Calibri" pitchFamily="34" charset="0"/>
                </a:rPr>
                <a:t> + 2         </a:t>
              </a:r>
              <a:r>
                <a:rPr lang="en-US">
                  <a:solidFill>
                    <a:srgbClr val="1F497D"/>
                  </a:solidFill>
                  <a:latin typeface="Calibri" pitchFamily="34" charset="0"/>
                </a:rPr>
                <a:t>(divide both sides by 3)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81000" y="4800600"/>
            <a:ext cx="8763000" cy="990600"/>
            <a:chOff x="240" y="2736"/>
            <a:chExt cx="5424" cy="624"/>
          </a:xfrm>
        </p:grpSpPr>
        <p:sp>
          <p:nvSpPr>
            <p:cNvPr id="37895" name="Text Box 10"/>
            <p:cNvSpPr txBox="1">
              <a:spLocks noChangeArrowheads="1"/>
            </p:cNvSpPr>
            <p:nvPr/>
          </p:nvSpPr>
          <p:spPr bwMode="auto">
            <a:xfrm>
              <a:off x="240" y="2736"/>
              <a:ext cx="54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1F497D"/>
                </a:buClr>
                <a:buSzPct val="125000"/>
                <a:buFontTx/>
                <a:buChar char="•"/>
              </a:pPr>
              <a:r>
                <a:rPr lang="en-US" sz="2800">
                  <a:solidFill>
                    <a:prstClr val="black"/>
                  </a:solidFill>
                  <a:latin typeface="Calibri" pitchFamily="34" charset="0"/>
                </a:rPr>
                <a:t>  </a:t>
              </a:r>
              <a:r>
                <a:rPr lang="en-US" sz="2800">
                  <a:solidFill>
                    <a:prstClr val="black"/>
                  </a:solidFill>
                  <a:cs typeface="Times New Roman" pitchFamily="18" charset="0"/>
                </a:rPr>
                <a:t>Since parallel lines have the same slope, we use the slope of      for our new equation, together with the given point.</a:t>
              </a:r>
              <a:endParaRPr lang="en-US" sz="2800">
                <a:solidFill>
                  <a:srgbClr val="1F497D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37896" name="Object 11"/>
            <p:cNvGraphicFramePr>
              <a:graphicFrameLocks noChangeAspect="1"/>
            </p:cNvGraphicFramePr>
            <p:nvPr/>
          </p:nvGraphicFramePr>
          <p:xfrm>
            <a:off x="523" y="3024"/>
            <a:ext cx="2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53890" imgH="393529" progId="Equation.3">
                    <p:embed/>
                  </p:oleObj>
                </mc:Choice>
                <mc:Fallback>
                  <p:oleObj name="Equation" r:id="rId5" imgW="253890" imgH="393529" progId="Equation.3">
                    <p:embed/>
                    <p:pic>
                      <p:nvPicPr>
                        <p:cNvPr id="3789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3024"/>
                          <a:ext cx="21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2057400" y="88900"/>
            <a:ext cx="7086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prstClr val="black"/>
                </a:solidFill>
              </a:rPr>
              <a:t>Find an equation of a line that contains the point </a:t>
            </a:r>
            <a:r>
              <a:rPr lang="en-US" sz="2800" b="1">
                <a:solidFill>
                  <a:srgbClr val="FF0000"/>
                </a:solidFill>
              </a:rPr>
              <a:t>(-2,4) </a:t>
            </a:r>
            <a:r>
              <a:rPr lang="en-US" sz="2800">
                <a:solidFill>
                  <a:prstClr val="black"/>
                </a:solidFill>
              </a:rPr>
              <a:t>and is parallel to the line </a:t>
            </a:r>
            <a:r>
              <a:rPr lang="en-US" sz="2800" b="1" i="1">
                <a:solidFill>
                  <a:srgbClr val="FF0000"/>
                </a:solidFill>
              </a:rPr>
              <a:t>x</a:t>
            </a:r>
            <a:r>
              <a:rPr lang="en-US" sz="2800" b="1">
                <a:solidFill>
                  <a:srgbClr val="FF0000"/>
                </a:solidFill>
              </a:rPr>
              <a:t> + 3</a:t>
            </a:r>
            <a:r>
              <a:rPr lang="en-US" sz="2800" b="1" i="1">
                <a:solidFill>
                  <a:srgbClr val="FF0000"/>
                </a:solidFill>
              </a:rPr>
              <a:t>y</a:t>
            </a:r>
            <a:r>
              <a:rPr lang="en-US" sz="2800" b="1">
                <a:solidFill>
                  <a:srgbClr val="FF0000"/>
                </a:solidFill>
              </a:rPr>
              <a:t> = 6</a:t>
            </a:r>
            <a:r>
              <a:rPr lang="en-US" sz="2800">
                <a:solidFill>
                  <a:prstClr val="black"/>
                </a:solidFill>
              </a:rPr>
              <a:t>.  Write the equation in </a:t>
            </a:r>
            <a:r>
              <a:rPr lang="en-US" sz="2800" b="1">
                <a:solidFill>
                  <a:srgbClr val="D02800"/>
                </a:solidFill>
              </a:rPr>
              <a:t>standard form</a:t>
            </a:r>
            <a:r>
              <a:rPr lang="en-US" sz="2800">
                <a:solidFill>
                  <a:prstClr val="black"/>
                </a:solidFill>
              </a:rPr>
              <a:t>.</a:t>
            </a:r>
          </a:p>
          <a:p>
            <a:pPr eaLnBrk="1" hangingPunct="1"/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250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1143000" y="1371600"/>
          <a:ext cx="304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295400" imgH="393700" progId="Equation.3">
                  <p:embed/>
                </p:oleObj>
              </mc:Choice>
              <mc:Fallback>
                <p:oleObj name="Equation" r:id="rId3" imgW="1295400" imgH="393700" progId="Equation.3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304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69963" y="2438400"/>
            <a:ext cx="7793037" cy="477838"/>
            <a:chOff x="611" y="1536"/>
            <a:chExt cx="4909" cy="301"/>
          </a:xfrm>
        </p:grpSpPr>
        <p:graphicFrame>
          <p:nvGraphicFramePr>
            <p:cNvPr id="38929" name="Object 4"/>
            <p:cNvGraphicFramePr>
              <a:graphicFrameLocks noChangeAspect="1"/>
            </p:cNvGraphicFramePr>
            <p:nvPr/>
          </p:nvGraphicFramePr>
          <p:xfrm>
            <a:off x="611" y="1536"/>
            <a:ext cx="180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218671" imgH="203112" progId="Equation.DSMT4">
                    <p:embed/>
                  </p:oleObj>
                </mc:Choice>
                <mc:Fallback>
                  <p:oleObj name="Equation" r:id="rId5" imgW="1218671" imgH="203112" progId="Equation.DSMT4">
                    <p:embed/>
                    <p:pic>
                      <p:nvPicPr>
                        <p:cNvPr id="3892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1536"/>
                          <a:ext cx="180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Text Box 5"/>
            <p:cNvSpPr txBox="1">
              <a:spLocks noChangeArrowheads="1"/>
            </p:cNvSpPr>
            <p:nvPr/>
          </p:nvSpPr>
          <p:spPr bwMode="auto">
            <a:xfrm>
              <a:off x="2880" y="1536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1F497D"/>
                  </a:solidFill>
                  <a:latin typeface="Calibri" pitchFamily="34" charset="0"/>
                </a:rPr>
                <a:t>(multiply by 3 to clear fractions)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44575" y="3017838"/>
            <a:ext cx="6629400" cy="554037"/>
            <a:chOff x="576" y="1920"/>
            <a:chExt cx="4176" cy="349"/>
          </a:xfrm>
        </p:grpSpPr>
        <p:graphicFrame>
          <p:nvGraphicFramePr>
            <p:cNvPr id="38927" name="Object 7"/>
            <p:cNvGraphicFramePr>
              <a:graphicFrameLocks noChangeAspect="1"/>
            </p:cNvGraphicFramePr>
            <p:nvPr/>
          </p:nvGraphicFramePr>
          <p:xfrm>
            <a:off x="576" y="1968"/>
            <a:ext cx="148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1002865" imgH="203112" progId="Equation.3">
                    <p:embed/>
                  </p:oleObj>
                </mc:Choice>
                <mc:Fallback>
                  <p:oleObj name="Equation" r:id="rId7" imgW="1002865" imgH="203112" progId="Equation.3">
                    <p:embed/>
                    <p:pic>
                      <p:nvPicPr>
                        <p:cNvPr id="389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68"/>
                          <a:ext cx="148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8" name="Text Box 8"/>
            <p:cNvSpPr txBox="1">
              <a:spLocks noChangeArrowheads="1"/>
            </p:cNvSpPr>
            <p:nvPr/>
          </p:nvSpPr>
          <p:spPr bwMode="auto">
            <a:xfrm>
              <a:off x="2544" y="1920"/>
              <a:ext cx="2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1F497D"/>
                  </a:solidFill>
                  <a:latin typeface="Calibri" pitchFamily="34" charset="0"/>
                </a:rPr>
                <a:t>(use distributive property)</a:t>
              </a:r>
            </a:p>
          </p:txBody>
        </p:sp>
      </p:grp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19088" y="3689350"/>
          <a:ext cx="3440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002865" imgH="203112" progId="Equation.3">
                  <p:embed/>
                </p:oleObj>
              </mc:Choice>
              <mc:Fallback>
                <p:oleObj name="Equation" r:id="rId9" imgW="1002865" imgH="203112" progId="Equation.3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689350"/>
                        <a:ext cx="34401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Text Box 11"/>
          <p:cNvSpPr txBox="1">
            <a:spLocks noChangeArrowheads="1"/>
          </p:cNvSpPr>
          <p:nvPr/>
        </p:nvSpPr>
        <p:spPr bwMode="auto">
          <a:xfrm>
            <a:off x="3857625" y="3597275"/>
            <a:ext cx="528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1F497D"/>
                </a:solidFill>
                <a:latin typeface="Calibri" pitchFamily="34" charset="0"/>
              </a:rPr>
              <a:t>(add x to both sides) </a:t>
            </a:r>
            <a:r>
              <a:rPr lang="en-US" i="1">
                <a:solidFill>
                  <a:srgbClr val="D02800"/>
                </a:solidFill>
                <a:latin typeface="Calibri" pitchFamily="34" charset="0"/>
              </a:rPr>
              <a:t>(</a:t>
            </a:r>
            <a:r>
              <a:rPr lang="en-US" b="1" i="1" u="sng">
                <a:solidFill>
                  <a:srgbClr val="D02800"/>
                </a:solidFill>
                <a:latin typeface="Calibri" pitchFamily="34" charset="0"/>
              </a:rPr>
              <a:t>Why</a:t>
            </a:r>
            <a:r>
              <a:rPr lang="en-US" i="1">
                <a:solidFill>
                  <a:srgbClr val="D02800"/>
                </a:solidFill>
                <a:latin typeface="Calibri" pitchFamily="34" charset="0"/>
              </a:rPr>
              <a:t>? Because they want it in STANDARD form)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43000" y="4419600"/>
            <a:ext cx="5486400" cy="477838"/>
            <a:chOff x="720" y="2784"/>
            <a:chExt cx="3456" cy="301"/>
          </a:xfrm>
        </p:grpSpPr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720" y="2784"/>
            <a:ext cx="10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710891" imgH="203112" progId="Equation.DSMT4">
                    <p:embed/>
                  </p:oleObj>
                </mc:Choice>
                <mc:Fallback>
                  <p:oleObj name="Equation" r:id="rId11" imgW="710891" imgH="203112" progId="Equation.DSMT4">
                    <p:embed/>
                    <p:pic>
                      <p:nvPicPr>
                        <p:cNvPr id="389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105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Text Box 14"/>
            <p:cNvSpPr txBox="1">
              <a:spLocks noChangeArrowheads="1"/>
            </p:cNvSpPr>
            <p:nvPr/>
          </p:nvSpPr>
          <p:spPr bwMode="auto">
            <a:xfrm>
              <a:off x="2256" y="2784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1F497D"/>
                  </a:solidFill>
                  <a:latin typeface="Calibri" pitchFamily="34" charset="0"/>
                </a:rPr>
                <a:t>(add 12 to both sides)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04800" y="381000"/>
            <a:ext cx="3133725" cy="762000"/>
            <a:chOff x="192" y="240"/>
            <a:chExt cx="1974" cy="480"/>
          </a:xfrm>
          <a:solidFill>
            <a:srgbClr val="00B0F0"/>
          </a:solidFill>
        </p:grpSpPr>
        <p:sp>
          <p:nvSpPr>
            <p:cNvPr id="9231" name="Rectangle 16"/>
            <p:cNvSpPr>
              <a:spLocks noChangeArrowheads="1"/>
            </p:cNvSpPr>
            <p:nvPr/>
          </p:nvSpPr>
          <p:spPr bwMode="auto">
            <a:xfrm>
              <a:off x="192" y="240"/>
              <a:ext cx="1974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232" name="Text Box 17"/>
            <p:cNvSpPr txBox="1">
              <a:spLocks noChangeArrowheads="1"/>
            </p:cNvSpPr>
            <p:nvPr/>
          </p:nvSpPr>
          <p:spPr bwMode="auto">
            <a:xfrm>
              <a:off x="240" y="288"/>
              <a:ext cx="1893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Calibri"/>
                </a:rPr>
                <a:t>Example (cont.)</a:t>
              </a:r>
            </a:p>
          </p:txBody>
        </p:sp>
      </p:grpSp>
      <p:sp>
        <p:nvSpPr>
          <p:cNvPr id="230418" name="Text Box 18"/>
          <p:cNvSpPr txBox="1">
            <a:spLocks noChangeArrowheads="1"/>
          </p:cNvSpPr>
          <p:nvPr/>
        </p:nvSpPr>
        <p:spPr bwMode="auto">
          <a:xfrm>
            <a:off x="971550" y="5481638"/>
            <a:ext cx="63736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What would this look like in </a:t>
            </a:r>
            <a:r>
              <a:rPr lang="en-US" i="1" dirty="0">
                <a:solidFill>
                  <a:srgbClr val="D02800"/>
                </a:solidFill>
                <a:latin typeface="Calibri" pitchFamily="34" charset="0"/>
              </a:rPr>
              <a:t>slope-intercept form</a:t>
            </a:r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?</a:t>
            </a:r>
          </a:p>
          <a:p>
            <a:pPr eaLnBrk="1" hangingPunct="1"/>
            <a:endParaRPr lang="en-US" dirty="0">
              <a:solidFill>
                <a:prstClr val="black"/>
              </a:solidFill>
              <a:latin typeface="Calibri" pitchFamily="34" charset="0"/>
            </a:endParaRPr>
          </a:p>
          <a:p>
            <a:pPr eaLnBrk="1" hangingPunct="1"/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7353300" y="5359400"/>
          <a:ext cx="16462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875920" imgH="393529" progId="Equation.DSMT4">
                  <p:embed/>
                </p:oleObj>
              </mc:Choice>
              <mc:Fallback>
                <p:oleObj name="Equation" r:id="rId13" imgW="875920" imgH="393529" progId="Equation.DSMT4">
                  <p:embed/>
                  <p:pic>
                    <p:nvPicPr>
                      <p:cNvPr id="2304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5359400"/>
                        <a:ext cx="16462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3"/>
          <p:cNvGraphicFramePr>
            <a:graphicFrameLocks noChangeAspect="1"/>
          </p:cNvGraphicFramePr>
          <p:nvPr/>
        </p:nvGraphicFramePr>
        <p:xfrm>
          <a:off x="4953000" y="381000"/>
          <a:ext cx="34813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104421" imgH="215806" progId="Equation.3">
                  <p:embed/>
                </p:oleObj>
              </mc:Choice>
              <mc:Fallback>
                <p:oleObj name="Equation" r:id="rId15" imgW="1104421" imgH="215806" progId="Equation.3">
                  <p:embed/>
                  <p:pic>
                    <p:nvPicPr>
                      <p:cNvPr id="389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"/>
                        <a:ext cx="34813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913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1" grpId="0"/>
      <p:bldP spid="230418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>
                <a:latin typeface="Times New Roman" pitchFamily="18" charset="0"/>
              </a:rPr>
              <a:t>Find the equation of the line parallel to </a:t>
            </a:r>
            <a:r>
              <a:rPr lang="en-US" b="1" i="1">
                <a:latin typeface="Times New Roman" pitchFamily="18" charset="0"/>
              </a:rPr>
              <a:t>y</a:t>
            </a:r>
            <a:r>
              <a:rPr lang="en-US" b="1">
                <a:latin typeface="Times New Roman" pitchFamily="18" charset="0"/>
              </a:rPr>
              <a:t> = -4, passing through the point (0,-3).</a:t>
            </a:r>
          </a:p>
          <a:p>
            <a:pPr eaLnBrk="1" hangingPunct="1">
              <a:buFontTx/>
              <a:buNone/>
            </a:pPr>
            <a:endParaRPr lang="en-US" sz="1600"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>
                <a:latin typeface="Times New Roman" pitchFamily="18" charset="0"/>
              </a:rPr>
              <a:t>The line y = -4 is a horizontal line (slope = 0)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>
                <a:latin typeface="Times New Roman" pitchFamily="18" charset="0"/>
              </a:rPr>
              <a:t>If the new line is parallel to this horizontal line      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-4, then it must also be a horizontal line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>
                <a:latin typeface="Times New Roman" pitchFamily="18" charset="0"/>
              </a:rPr>
              <a:t>So we use the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-coordinate of our point to find that the equation of the line is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-3.</a:t>
            </a:r>
          </a:p>
          <a:p>
            <a:pPr eaLnBrk="1" hangingPunct="1">
              <a:buClr>
                <a:schemeClr val="tx2"/>
              </a:buClr>
              <a:buSzPct val="125000"/>
              <a:buFont typeface="Arial" charset="0"/>
              <a:buNone/>
            </a:pPr>
            <a:endParaRPr lang="en-US" sz="1100"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800" b="1" i="1">
                <a:latin typeface="Times New Roman" pitchFamily="18" charset="0"/>
              </a:rPr>
              <a:t>NOTE: 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</a:rPr>
              <a:t>Sketching a quick graph of the line  y = -4 and the point (0,-3) can help you visualize the situation and make sure you are solving the problem correctly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152400"/>
            <a:ext cx="1905000" cy="762000"/>
            <a:chOff x="192" y="240"/>
            <a:chExt cx="1200" cy="480"/>
          </a:xfrm>
          <a:solidFill>
            <a:srgbClr val="00B0F0"/>
          </a:solidFill>
        </p:grpSpPr>
        <p:sp>
          <p:nvSpPr>
            <p:cNvPr id="31748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749" name="Text Box 5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Calibri"/>
                </a:rPr>
                <a:t>Example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1561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>
                <a:latin typeface="Times New Roman" pitchFamily="18" charset="0"/>
              </a:rPr>
              <a:t>Find the equation of the line perpendicular to  </a:t>
            </a:r>
            <a:r>
              <a:rPr lang="en-US" b="1" i="1">
                <a:latin typeface="Times New Roman" pitchFamily="18" charset="0"/>
              </a:rPr>
              <a:t>x</a:t>
            </a:r>
            <a:r>
              <a:rPr lang="en-US" b="1">
                <a:latin typeface="Times New Roman" pitchFamily="18" charset="0"/>
              </a:rPr>
              <a:t> = 7, passing through the point (-5,0).</a:t>
            </a:r>
          </a:p>
          <a:p>
            <a:pPr eaLnBrk="1" hangingPunct="1">
              <a:buFontTx/>
              <a:buNone/>
            </a:pPr>
            <a:endParaRPr lang="en-US" sz="1000">
              <a:latin typeface="Times New Roman" pitchFamily="18" charset="0"/>
            </a:endParaRPr>
          </a:p>
          <a:p>
            <a:pPr eaLnBrk="1" hangingPunct="1">
              <a:buSzPct val="125000"/>
              <a:buFontTx/>
              <a:buChar char="•"/>
            </a:pPr>
            <a:r>
              <a:rPr lang="en-US" sz="2800">
                <a:latin typeface="Times New Roman" pitchFamily="18" charset="0"/>
              </a:rPr>
              <a:t>The line x = 7 is a vertical line.</a:t>
            </a:r>
          </a:p>
          <a:p>
            <a:pPr eaLnBrk="1" hangingPunct="1">
              <a:buSzPct val="125000"/>
              <a:buFontTx/>
              <a:buChar char="•"/>
            </a:pPr>
            <a:r>
              <a:rPr lang="en-US" sz="2800">
                <a:latin typeface="Times New Roman" pitchFamily="18" charset="0"/>
              </a:rPr>
              <a:t>If the new line is perpendicular to the vertical line        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= 7, then it must be a horizontal line.</a:t>
            </a:r>
          </a:p>
          <a:p>
            <a:pPr eaLnBrk="1" hangingPunct="1">
              <a:buSzPct val="125000"/>
              <a:buFontTx/>
              <a:buChar char="•"/>
            </a:pPr>
            <a:r>
              <a:rPr lang="en-US" sz="2800">
                <a:latin typeface="Times New Roman" pitchFamily="18" charset="0"/>
              </a:rPr>
              <a:t>So we use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 sz="2800">
                <a:latin typeface="Times New Roman" pitchFamily="18" charset="0"/>
              </a:rPr>
              <a:t>-coordinate of our point to find that the equation of the line is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 sz="2800">
                <a:latin typeface="Times New Roman" pitchFamily="18" charset="0"/>
              </a:rPr>
              <a:t> = 0.</a:t>
            </a:r>
          </a:p>
          <a:p>
            <a:pPr eaLnBrk="1" hangingPunct="1">
              <a:buSzPct val="125000"/>
              <a:buFontTx/>
              <a:buChar char="•"/>
            </a:pPr>
            <a:r>
              <a:rPr lang="en-US" sz="2800" b="1" i="1">
                <a:latin typeface="Times New Roman" pitchFamily="18" charset="0"/>
              </a:rPr>
              <a:t>Again: 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</a:rPr>
              <a:t>Sketching a quick graph of the line  x = 7 and the point (-5,0) can help you visualize the situation and make sure you are solving the problem correctly.</a:t>
            </a:r>
          </a:p>
          <a:p>
            <a:pPr eaLnBrk="1" hangingPunct="1">
              <a:buSzPct val="125000"/>
              <a:buFontTx/>
              <a:buChar char="•"/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381000"/>
            <a:ext cx="1905000" cy="762000"/>
            <a:chOff x="192" y="240"/>
            <a:chExt cx="1200" cy="480"/>
          </a:xfrm>
          <a:solidFill>
            <a:srgbClr val="00B0F0"/>
          </a:solidFill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Calibri"/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432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80372" y="82550"/>
            <a:ext cx="8229600" cy="1143000"/>
          </a:xfrm>
        </p:spPr>
        <p:txBody>
          <a:bodyPr/>
          <a:lstStyle/>
          <a:p>
            <a:r>
              <a:rPr lang="en-US" sz="3600" b="1" dirty="0">
                <a:solidFill>
                  <a:srgbClr val="FF0000"/>
                </a:solidFill>
              </a:rPr>
              <a:t>Application problems </a:t>
            </a:r>
            <a:r>
              <a:rPr lang="en-US" sz="3600" dirty="0"/>
              <a:t>that involve figuring out the equation of a line:</a:t>
            </a: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25550"/>
            <a:ext cx="914400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56125"/>
            <a:ext cx="8763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76400" y="3429000"/>
            <a:ext cx="12954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0200" y="4267200"/>
            <a:ext cx="9906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43000" y="5181600"/>
            <a:ext cx="304800" cy="1143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22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505" y="1600200"/>
            <a:ext cx="6248399" cy="4115612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514140"/>
            <a:ext cx="8401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Review of formulas covered in Chapter 3:</a:t>
            </a:r>
          </a:p>
        </p:txBody>
      </p:sp>
    </p:spTree>
    <p:extLst>
      <p:ext uri="{BB962C8B-B14F-4D97-AF65-F5344CB8AC3E}">
        <p14:creationId xmlns:p14="http://schemas.microsoft.com/office/powerpoint/2010/main" val="66837934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9D66FC-A709-49E4-9A2B-E45239F282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833" t="13738" r="70000" b="35495"/>
          <a:stretch/>
        </p:blipFill>
        <p:spPr>
          <a:xfrm>
            <a:off x="4419600" y="76200"/>
            <a:ext cx="4600616" cy="5683116"/>
          </a:xfrm>
          <a:prstGeom prst="rect">
            <a:avLst/>
          </a:prstGeom>
        </p:spPr>
      </p:pic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4267200" cy="5349942"/>
          </a:xfrm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ts val="0"/>
              </a:spcBef>
              <a:buFontTx/>
              <a:buNone/>
            </a:pPr>
            <a:r>
              <a:rPr lang="en-US" sz="2400" b="1" u="sng" dirty="0">
                <a:solidFill>
                  <a:srgbClr val="F20A26"/>
                </a:solidFill>
                <a:latin typeface="Times New Roman" pitchFamily="18" charset="0"/>
              </a:rPr>
              <a:t>Note</a:t>
            </a:r>
            <a:r>
              <a:rPr lang="en-US" sz="2400" b="1" dirty="0">
                <a:solidFill>
                  <a:srgbClr val="F20A26"/>
                </a:solidFill>
                <a:latin typeface="Times New Roman" pitchFamily="18" charset="0"/>
              </a:rPr>
              <a:t>: You can use a printed copy of the sheet containing formulas on quizzes/tests. </a:t>
            </a:r>
            <a:r>
              <a:rPr lang="en-US" sz="2400" b="1" i="1" dirty="0">
                <a:solidFill>
                  <a:srgbClr val="F20A26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rgbClr val="F20A26"/>
                </a:solidFill>
                <a:latin typeface="Times New Roman" pitchFamily="18" charset="0"/>
              </a:rPr>
              <a:t>You can view/print a copy of the formula sheet online by clicking on the 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“</a:t>
            </a:r>
            <a:r>
              <a:rPr lang="en-US" sz="2000" i="1" u="sng" dirty="0">
                <a:solidFill>
                  <a:schemeClr val="accent2"/>
                </a:solidFill>
                <a:latin typeface="Times New Roman" pitchFamily="18" charset="0"/>
              </a:rPr>
              <a:t>Formula sheet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” </a:t>
            </a:r>
            <a:r>
              <a:rPr lang="en-US" sz="2000" i="1" dirty="0">
                <a:solidFill>
                  <a:srgbClr val="F20A26"/>
                </a:solidFill>
                <a:latin typeface="Times New Roman" pitchFamily="18" charset="0"/>
              </a:rPr>
              <a:t>menu button.)</a:t>
            </a:r>
          </a:p>
          <a:p>
            <a:pPr eaLnBrk="1" hangingPunct="1">
              <a:buFontTx/>
              <a:buNone/>
            </a:pPr>
            <a:endParaRPr lang="en-US" sz="800" b="1" dirty="0">
              <a:solidFill>
                <a:srgbClr val="F20A26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1800" dirty="0">
                <a:solidFill>
                  <a:srgbClr val="3333FF"/>
                </a:solidFill>
              </a:rPr>
              <a:t>Keep a copy of this sheet in your notebook to use while you do your homework assignments and practice quizzes/tests so you know which ones will be available to you on the sheet and where to find them. </a:t>
            </a:r>
          </a:p>
          <a:p>
            <a:pPr eaLnBrk="1" hangingPunct="1">
              <a:buFontTx/>
              <a:buNone/>
            </a:pPr>
            <a:endParaRPr lang="en-US" sz="800" b="1" dirty="0">
              <a:solidFill>
                <a:srgbClr val="3333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24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887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2667000"/>
            <a:ext cx="8153400" cy="2954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Find the equation of the line through (-4,0) and (6,-1).  Write the equation in </a:t>
            </a:r>
            <a:r>
              <a:rPr lang="en-US" b="1" dirty="0">
                <a:solidFill>
                  <a:srgbClr val="D02800"/>
                </a:solidFill>
                <a:latin typeface="Times New Roman" pitchFamily="18" charset="0"/>
              </a:rPr>
              <a:t>standard form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First find the slope.</a:t>
            </a:r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72540"/>
              </p:ext>
            </p:extLst>
          </p:nvPr>
        </p:nvGraphicFramePr>
        <p:xfrm>
          <a:off x="2209800" y="5181600"/>
          <a:ext cx="46482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27200" imgH="431800" progId="Equation.3">
                  <p:embed/>
                </p:oleObj>
              </mc:Choice>
              <mc:Fallback>
                <p:oleObj name="Equation" r:id="rId3" imgW="1727200" imgH="431800" progId="Equation.3">
                  <p:embed/>
                  <p:pic>
                    <p:nvPicPr>
                      <p:cNvPr id="222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6482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Last session we applied the point-slope formula to problems in which we were given the </a:t>
            </a:r>
            <a:r>
              <a:rPr lang="en-US" sz="2800" b="1" dirty="0">
                <a:solidFill>
                  <a:srgbClr val="FF0000"/>
                </a:solidFill>
              </a:rPr>
              <a:t>slope</a:t>
            </a:r>
            <a:r>
              <a:rPr lang="en-US" sz="2800" dirty="0"/>
              <a:t> and </a:t>
            </a:r>
            <a:r>
              <a:rPr lang="en-US" sz="2800" b="1" dirty="0">
                <a:solidFill>
                  <a:srgbClr val="FF0000"/>
                </a:solidFill>
              </a:rPr>
              <a:t>one point </a:t>
            </a:r>
            <a:r>
              <a:rPr lang="en-US" sz="2800" dirty="0"/>
              <a:t>on the l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2031357"/>
            <a:ext cx="8847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/>
              <a:t>Example</a:t>
            </a:r>
            <a:r>
              <a:rPr lang="en-US" sz="2800" dirty="0"/>
              <a:t>: What if we’re given </a:t>
            </a:r>
            <a:r>
              <a:rPr lang="en-US" sz="2800" b="1" dirty="0">
                <a:solidFill>
                  <a:srgbClr val="FF0000"/>
                </a:solidFill>
              </a:rPr>
              <a:t>TWO POINTS </a:t>
            </a:r>
            <a:r>
              <a:rPr lang="en-US" sz="2800" dirty="0"/>
              <a:t>on the line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10" y="1062782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Today we’ll be applying the point-slope formula to problems with different sets of information:</a:t>
            </a:r>
          </a:p>
        </p:txBody>
      </p:sp>
    </p:spTree>
    <p:extLst>
      <p:ext uri="{BB962C8B-B14F-4D97-AF65-F5344CB8AC3E}">
        <p14:creationId xmlns:p14="http://schemas.microsoft.com/office/powerpoint/2010/main" val="1360135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395515"/>
            <a:ext cx="3133725" cy="762000"/>
            <a:chOff x="192" y="240"/>
            <a:chExt cx="1974" cy="480"/>
          </a:xfrm>
          <a:solidFill>
            <a:srgbClr val="00B0F0"/>
          </a:solidFill>
        </p:grpSpPr>
        <p:sp>
          <p:nvSpPr>
            <p:cNvPr id="5135" name="Rectangle 3"/>
            <p:cNvSpPr>
              <a:spLocks noChangeArrowheads="1"/>
            </p:cNvSpPr>
            <p:nvPr/>
          </p:nvSpPr>
          <p:spPr bwMode="auto">
            <a:xfrm>
              <a:off x="192" y="240"/>
              <a:ext cx="1974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36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1893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solidFill>
                    <a:srgbClr val="422100"/>
                  </a:solidFill>
                </a:rPr>
                <a:t>Example (cont.)</a:t>
              </a:r>
            </a:p>
          </p:txBody>
        </p:sp>
      </p:grp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924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F497D"/>
              </a:buClr>
              <a:buSzPct val="125000"/>
              <a:buFontTx/>
              <a:buChar char="•"/>
            </a:pP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3200" dirty="0">
                <a:solidFill>
                  <a:prstClr val="black"/>
                </a:solidFill>
              </a:rPr>
              <a:t>Now substitute the slope and </a:t>
            </a:r>
            <a:r>
              <a:rPr lang="en-US" sz="3200" i="1" dirty="0">
                <a:solidFill>
                  <a:srgbClr val="FF0000"/>
                </a:solidFill>
              </a:rPr>
              <a:t>either one</a:t>
            </a:r>
            <a:r>
              <a:rPr lang="en-US" sz="3200" dirty="0">
                <a:solidFill>
                  <a:prstClr val="black"/>
                </a:solidFill>
              </a:rPr>
              <a:t> of the points into the point-slope formula.</a:t>
            </a: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44675"/>
              </p:ext>
            </p:extLst>
          </p:nvPr>
        </p:nvGraphicFramePr>
        <p:xfrm>
          <a:off x="990600" y="2362200"/>
          <a:ext cx="3651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58640" imgH="393480" progId="Equation.3">
                  <p:embed/>
                </p:oleObj>
              </mc:Choice>
              <mc:Fallback>
                <p:oleObj name="Equation" r:id="rId3" imgW="1358640" imgH="393480" progId="Equation.3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36512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8"/>
          <p:cNvGraphicFramePr>
            <a:graphicFrameLocks noChangeAspect="1"/>
          </p:cNvGraphicFramePr>
          <p:nvPr/>
        </p:nvGraphicFramePr>
        <p:xfrm>
          <a:off x="1219200" y="3733802"/>
          <a:ext cx="25923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65200" imgH="203200" progId="Equation.3">
                  <p:embed/>
                </p:oleObj>
              </mc:Choice>
              <mc:Fallback>
                <p:oleObj name="Equation" r:id="rId5" imgW="965200" imgH="203200" progId="Equation.3">
                  <p:embed/>
                  <p:pic>
                    <p:nvPicPr>
                      <p:cNvPr id="276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2"/>
                        <a:ext cx="25923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9"/>
          <p:cNvSpPr txBox="1">
            <a:spLocks noChangeArrowheads="1"/>
          </p:cNvSpPr>
          <p:nvPr/>
        </p:nvSpPr>
        <p:spPr bwMode="auto">
          <a:xfrm>
            <a:off x="4098925" y="3422652"/>
            <a:ext cx="49688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1F497D"/>
                </a:solidFill>
              </a:rPr>
              <a:t>For standard form, clear fractions by multiplying both sides by 10.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19200" y="4535491"/>
            <a:ext cx="7369175" cy="658813"/>
            <a:chOff x="768" y="2857"/>
            <a:chExt cx="4642" cy="415"/>
          </a:xfrm>
        </p:grpSpPr>
        <p:graphicFrame>
          <p:nvGraphicFramePr>
            <p:cNvPr id="27660" name="Object 11"/>
            <p:cNvGraphicFramePr>
              <a:graphicFrameLocks noChangeAspect="1"/>
            </p:cNvGraphicFramePr>
            <p:nvPr/>
          </p:nvGraphicFramePr>
          <p:xfrm>
            <a:off x="768" y="2928"/>
            <a:ext cx="135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799753" imgH="203112" progId="Equation.3">
                    <p:embed/>
                  </p:oleObj>
                </mc:Choice>
                <mc:Fallback>
                  <p:oleObj name="Equation" r:id="rId7" imgW="799753" imgH="203112" progId="Equation.3">
                    <p:embed/>
                    <p:pic>
                      <p:nvPicPr>
                        <p:cNvPr id="2766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928"/>
                          <a:ext cx="135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12"/>
            <p:cNvSpPr txBox="1">
              <a:spLocks noChangeArrowheads="1"/>
            </p:cNvSpPr>
            <p:nvPr/>
          </p:nvSpPr>
          <p:spPr bwMode="auto">
            <a:xfrm>
              <a:off x="2626" y="2857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rgbClr val="1F497D"/>
                  </a:solidFill>
                </a:rPr>
                <a:t>(use distributive property)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9600" y="5410200"/>
            <a:ext cx="7467600" cy="1160463"/>
            <a:chOff x="384" y="3408"/>
            <a:chExt cx="4704" cy="731"/>
          </a:xfrm>
        </p:grpSpPr>
        <p:graphicFrame>
          <p:nvGraphicFramePr>
            <p:cNvPr id="27658" name="Object 14"/>
            <p:cNvGraphicFramePr>
              <a:graphicFrameLocks noChangeAspect="1"/>
            </p:cNvGraphicFramePr>
            <p:nvPr/>
          </p:nvGraphicFramePr>
          <p:xfrm>
            <a:off x="384" y="3408"/>
            <a:ext cx="135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799753" imgH="203112" progId="Equation.3">
                    <p:embed/>
                  </p:oleObj>
                </mc:Choice>
                <mc:Fallback>
                  <p:oleObj name="Equation" r:id="rId9" imgW="799753" imgH="203112" progId="Equation.3">
                    <p:embed/>
                    <p:pic>
                      <p:nvPicPr>
                        <p:cNvPr id="276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08"/>
                          <a:ext cx="135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Text Box 15"/>
            <p:cNvSpPr txBox="1">
              <a:spLocks noChangeArrowheads="1"/>
            </p:cNvSpPr>
            <p:nvPr/>
          </p:nvSpPr>
          <p:spPr bwMode="auto">
            <a:xfrm>
              <a:off x="2304" y="3408"/>
              <a:ext cx="278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1F497D"/>
                  </a:solidFill>
                </a:rPr>
                <a:t>(add </a:t>
              </a:r>
              <a:r>
                <a:rPr lang="en-US" sz="2800" i="1">
                  <a:solidFill>
                    <a:srgbClr val="1F497D"/>
                  </a:solidFill>
                </a:rPr>
                <a:t>x</a:t>
              </a:r>
              <a:r>
                <a:rPr lang="en-US" sz="2800">
                  <a:solidFill>
                    <a:srgbClr val="1F497D"/>
                  </a:solidFill>
                </a:rPr>
                <a:t> to both sides)</a:t>
              </a:r>
            </a:p>
            <a:p>
              <a:pPr eaLnBrk="1" hangingPunct="1">
                <a:spcBef>
                  <a:spcPct val="50000"/>
                </a:spcBef>
              </a:pPr>
              <a:endParaRPr lang="en-US" sz="2800">
                <a:solidFill>
                  <a:srgbClr val="1F497D"/>
                </a:solidFill>
              </a:endParaRPr>
            </a:p>
          </p:txBody>
        </p:sp>
      </p:grpSp>
      <p:graphicFrame>
        <p:nvGraphicFramePr>
          <p:cNvPr id="5126" name="Object 3"/>
          <p:cNvGraphicFramePr>
            <a:graphicFrameLocks noChangeAspect="1"/>
          </p:cNvGraphicFramePr>
          <p:nvPr/>
        </p:nvGraphicFramePr>
        <p:xfrm>
          <a:off x="4414838" y="377825"/>
          <a:ext cx="38703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104421" imgH="215806" progId="Equation.3">
                  <p:embed/>
                </p:oleObj>
              </mc:Choice>
              <mc:Fallback>
                <p:oleObj name="Equation" r:id="rId11" imgW="1104421" imgH="215806" progId="Equation.3">
                  <p:embed/>
                  <p:pic>
                    <p:nvPicPr>
                      <p:cNvPr id="51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77825"/>
                        <a:ext cx="38703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724400" y="2362200"/>
            <a:ext cx="441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</a:rPr>
              <a:t>(This would give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</a:rPr>
              <a:t>but we need </a:t>
            </a:r>
            <a:r>
              <a:rPr lang="en-US" b="1" i="1" dirty="0">
                <a:solidFill>
                  <a:srgbClr val="FF0000"/>
                </a:solidFill>
              </a:rPr>
              <a:t>standard form</a:t>
            </a:r>
            <a:r>
              <a:rPr lang="en-US" dirty="0">
                <a:solidFill>
                  <a:srgbClr val="1F497D"/>
                </a:solidFill>
              </a:rPr>
              <a:t>.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05973"/>
              </p:ext>
            </p:extLst>
          </p:nvPr>
        </p:nvGraphicFramePr>
        <p:xfrm>
          <a:off x="6934200" y="2171270"/>
          <a:ext cx="1981200" cy="87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888840" imgH="393480" progId="Equation.3">
                  <p:embed/>
                </p:oleObj>
              </mc:Choice>
              <mc:Fallback>
                <p:oleObj name="Equation" r:id="rId13" imgW="88884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71270"/>
                        <a:ext cx="1981200" cy="876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602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20738"/>
            <a:ext cx="9144000" cy="610076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1176338" y="174625"/>
            <a:ext cx="6429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prstClr val="black"/>
                </a:solidFill>
              </a:rPr>
              <a:t>Problem from today’s homework:</a:t>
            </a:r>
          </a:p>
        </p:txBody>
      </p:sp>
      <p:sp>
        <p:nvSpPr>
          <p:cNvPr id="2" name="Rectangle 1"/>
          <p:cNvSpPr/>
          <p:nvPr/>
        </p:nvSpPr>
        <p:spPr>
          <a:xfrm>
            <a:off x="2105025" y="421382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Answer in slope-intercept form: </a:t>
            </a:r>
          </a:p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             y = -1/3x +10/3</a:t>
            </a:r>
          </a:p>
        </p:txBody>
      </p:sp>
      <p:sp>
        <p:nvSpPr>
          <p:cNvPr id="5" name="Rectangle 4"/>
          <p:cNvSpPr/>
          <p:nvPr/>
        </p:nvSpPr>
        <p:spPr>
          <a:xfrm>
            <a:off x="2130103" y="5036403"/>
            <a:ext cx="4572000" cy="830997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Answer in standard form: </a:t>
            </a:r>
          </a:p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           x +  3y = 10</a:t>
            </a:r>
          </a:p>
        </p:txBody>
      </p:sp>
      <p:sp>
        <p:nvSpPr>
          <p:cNvPr id="3" name="Rectangle 2"/>
          <p:cNvSpPr/>
          <p:nvPr/>
        </p:nvSpPr>
        <p:spPr>
          <a:xfrm>
            <a:off x="2590800" y="3962399"/>
            <a:ext cx="609600" cy="251429"/>
          </a:xfrm>
          <a:prstGeom prst="rect">
            <a:avLst/>
          </a:prstGeom>
          <a:solidFill>
            <a:srgbClr val="FFFF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83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543800" cy="41910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2"/>
              </a:buClr>
              <a:buSzPct val="150000"/>
              <a:buFontTx/>
              <a:buNone/>
              <a:defRPr/>
            </a:pPr>
            <a:endParaRPr lang="en-US" sz="1500" dirty="0">
              <a:latin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SzPct val="50000"/>
              <a:defRPr/>
            </a:pPr>
            <a:r>
              <a:rPr lang="en-US" dirty="0">
                <a:latin typeface="Times New Roman" pitchFamily="18" charset="0"/>
              </a:rPr>
              <a:t>Nonvertical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parallel</a:t>
            </a:r>
            <a:r>
              <a:rPr lang="en-US" dirty="0">
                <a:latin typeface="Times New Roman" pitchFamily="18" charset="0"/>
              </a:rPr>
              <a:t> lines have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identical slopes</a:t>
            </a:r>
            <a:r>
              <a:rPr lang="en-US" dirty="0">
                <a:latin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buSzPct val="50000"/>
              <a:buFont typeface="Arial" charset="0"/>
              <a:buNone/>
              <a:defRPr/>
            </a:pPr>
            <a:endParaRPr lang="en-US" dirty="0">
              <a:latin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SzPct val="50000"/>
              <a:defRPr/>
            </a:pPr>
            <a:r>
              <a:rPr lang="en-US" dirty="0">
                <a:latin typeface="Times New Roman" pitchFamily="18" charset="0"/>
              </a:rPr>
              <a:t>Nonvertical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perpendicular</a:t>
            </a:r>
            <a:r>
              <a:rPr lang="en-US" dirty="0">
                <a:latin typeface="Times New Roman" pitchFamily="18" charset="0"/>
              </a:rPr>
              <a:t> lines have slopes that are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negative reciprocals</a:t>
            </a:r>
            <a:r>
              <a:rPr lang="en-US" dirty="0">
                <a:latin typeface="Times New Roman" pitchFamily="18" charset="0"/>
              </a:rPr>
              <a:t> of each other.</a:t>
            </a:r>
          </a:p>
          <a:p>
            <a:pPr lvl="1" eaLnBrk="1" fontAlgn="auto" hangingPunct="1">
              <a:spcAft>
                <a:spcPts val="0"/>
              </a:spcAft>
              <a:buSzPct val="50000"/>
              <a:buFont typeface="Arial" pitchFamily="34" charset="0"/>
              <a:buChar char="•"/>
              <a:defRPr/>
            </a:pPr>
            <a:endParaRPr lang="en-US" dirty="0">
              <a:latin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SzPct val="125000"/>
              <a:buFont typeface="Arial" charset="0"/>
              <a:buNone/>
              <a:defRPr/>
            </a:pPr>
            <a:r>
              <a:rPr lang="en-US" b="1" i="1" u="sng" dirty="0">
                <a:latin typeface="Times New Roman" pitchFamily="18" charset="0"/>
              </a:rPr>
              <a:t>Remember</a:t>
            </a:r>
            <a:r>
              <a:rPr lang="en-US" i="1" dirty="0">
                <a:latin typeface="Times New Roman" pitchFamily="18" charset="0"/>
              </a:rPr>
              <a:t>:  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If you rewrite linear equations into </a:t>
            </a:r>
            <a:r>
              <a:rPr lang="en-US" b="1" i="1" dirty="0">
                <a:latin typeface="Times New Roman" pitchFamily="18" charset="0"/>
              </a:rPr>
              <a:t>slope-intercept form </a:t>
            </a:r>
            <a:r>
              <a:rPr lang="en-US" i="1" dirty="0">
                <a:latin typeface="Times New Roman" pitchFamily="18" charset="0"/>
              </a:rPr>
              <a:t>(i.e. solve for y)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, you can easily determine the slope.</a:t>
            </a:r>
          </a:p>
        </p:txBody>
      </p:sp>
      <p:sp>
        <p:nvSpPr>
          <p:cNvPr id="36867" name="Tit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</a:rPr>
              <a:t>Quick review: </a:t>
            </a:r>
            <a:br>
              <a:rPr lang="en-US" b="1" dirty="0">
                <a:latin typeface="Times New Roman" pitchFamily="18" charset="0"/>
              </a:rPr>
            </a:b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parallel and perpendicular lines</a:t>
            </a:r>
            <a:br>
              <a:rPr lang="en-US" b="1" dirty="0">
                <a:latin typeface="Times New Roman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962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>
                <a:latin typeface="Times New Roman" pitchFamily="18" charset="0"/>
              </a:rPr>
              <a:t>Find an equation of a line that contains the point (3,-5) and is perpendicular to the line 3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+ 2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 sz="2800">
                <a:latin typeface="Times New Roman" pitchFamily="18" charset="0"/>
              </a:rPr>
              <a:t> = 7.  Write the equation in </a:t>
            </a:r>
            <a:r>
              <a:rPr lang="en-US" sz="2800" b="1">
                <a:solidFill>
                  <a:srgbClr val="D02800"/>
                </a:solidFill>
                <a:latin typeface="Times New Roman" pitchFamily="18" charset="0"/>
              </a:rPr>
              <a:t>slope-intercept form</a:t>
            </a:r>
            <a:r>
              <a:rPr lang="en-US" sz="2800">
                <a:latin typeface="Times New Roman" pitchFamily="18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800"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800">
                <a:latin typeface="Times New Roman" pitchFamily="18" charset="0"/>
              </a:rPr>
              <a:t>First, we need to find the slope of the given lin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2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-3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+ 7       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(subtract 3x from both side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381000"/>
            <a:ext cx="1905000" cy="762000"/>
            <a:chOff x="192" y="240"/>
            <a:chExt cx="1200" cy="480"/>
          </a:xfrm>
          <a:solidFill>
            <a:srgbClr val="00B0F0"/>
          </a:solidFill>
        </p:grpSpPr>
        <p:sp>
          <p:nvSpPr>
            <p:cNvPr id="10251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252" name="Text Box 5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b="1">
                  <a:solidFill>
                    <a:srgbClr val="422100"/>
                  </a:solidFill>
                  <a:latin typeface="Calibri"/>
                </a:rPr>
                <a:t>Example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0" y="4191000"/>
            <a:ext cx="6934200" cy="825500"/>
            <a:chOff x="0" y="2928"/>
            <a:chExt cx="4368" cy="520"/>
          </a:xfrm>
        </p:grpSpPr>
        <p:sp>
          <p:nvSpPr>
            <p:cNvPr id="39944" name="Text Box 7"/>
            <p:cNvSpPr txBox="1">
              <a:spLocks noChangeArrowheads="1"/>
            </p:cNvSpPr>
            <p:nvPr/>
          </p:nvSpPr>
          <p:spPr bwMode="auto">
            <a:xfrm>
              <a:off x="0" y="2976"/>
              <a:ext cx="43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Clr>
                  <a:srgbClr val="1F497D"/>
                </a:buClr>
                <a:buFont typeface="Wingdings" pitchFamily="2" charset="2"/>
                <a:buNone/>
              </a:pPr>
              <a:r>
                <a:rPr lang="en-US">
                  <a:solidFill>
                    <a:srgbClr val="1F497D"/>
                  </a:solidFill>
                  <a:latin typeface="Calibri" pitchFamily="34" charset="0"/>
                </a:rPr>
                <a:t>                                            </a:t>
              </a:r>
              <a:r>
                <a:rPr lang="en-US">
                  <a:solidFill>
                    <a:srgbClr val="1F497D"/>
                  </a:solidFill>
                  <a:cs typeface="Times New Roman" pitchFamily="18" charset="0"/>
                </a:rPr>
                <a:t>(divide both sides by 2)</a:t>
              </a:r>
            </a:p>
          </p:txBody>
        </p:sp>
        <p:graphicFrame>
          <p:nvGraphicFramePr>
            <p:cNvPr id="39945" name="Object 8"/>
            <p:cNvGraphicFramePr>
              <a:graphicFrameLocks noChangeAspect="1"/>
            </p:cNvGraphicFramePr>
            <p:nvPr/>
          </p:nvGraphicFramePr>
          <p:xfrm>
            <a:off x="576" y="2928"/>
            <a:ext cx="105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825500" imgH="393700" progId="Equation.DSMT4">
                    <p:embed/>
                  </p:oleObj>
                </mc:Choice>
                <mc:Fallback>
                  <p:oleObj name="Equation" r:id="rId3" imgW="825500" imgH="393700" progId="Equation.DSMT4">
                    <p:embed/>
                    <p:pic>
                      <p:nvPicPr>
                        <p:cNvPr id="399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28"/>
                          <a:ext cx="105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8610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1F497D"/>
              </a:buClr>
              <a:buSzPct val="125000"/>
              <a:buFontTx/>
              <a:buChar char="•"/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  Since perpendicular lines have slopes that are negative reciprocals of each other, we use the slope of 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2/3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</a:rPr>
              <a:t>  for our new equation, together with the given point (3,-5).</a:t>
            </a:r>
            <a:endParaRPr lang="en-US" sz="2800" dirty="0">
              <a:solidFill>
                <a:srgbClr val="1F497D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71600" y="4191000"/>
            <a:ext cx="533400" cy="838200"/>
          </a:xfrm>
          <a:prstGeom prst="rect">
            <a:avLst/>
          </a:prstGeom>
          <a:solidFill>
            <a:srgbClr val="FFFF00">
              <a:alpha val="1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447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66800" y="1371600"/>
          <a:ext cx="2779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80588" imgH="393529" progId="Equation.3">
                  <p:embed/>
                </p:oleObj>
              </mc:Choice>
              <mc:Fallback>
                <p:oleObj name="Equation" r:id="rId3" imgW="1180588" imgH="393529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779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381000"/>
            <a:ext cx="3133725" cy="762000"/>
            <a:chOff x="192" y="240"/>
            <a:chExt cx="1974" cy="480"/>
          </a:xfrm>
          <a:solidFill>
            <a:srgbClr val="00B0F0"/>
          </a:solidFill>
        </p:grpSpPr>
        <p:sp>
          <p:nvSpPr>
            <p:cNvPr id="11283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1974" cy="48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284" name="Text Box 5"/>
            <p:cNvSpPr txBox="1">
              <a:spLocks noChangeArrowheads="1"/>
            </p:cNvSpPr>
            <p:nvPr/>
          </p:nvSpPr>
          <p:spPr bwMode="auto">
            <a:xfrm>
              <a:off x="240" y="288"/>
              <a:ext cx="1893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rgbClr val="422100"/>
                  </a:solidFill>
                  <a:latin typeface="Calibri"/>
                </a:rPr>
                <a:t>Example (cont.)</a:t>
              </a:r>
            </a:p>
          </p:txBody>
        </p:sp>
      </p:grpSp>
      <p:graphicFrame>
        <p:nvGraphicFramePr>
          <p:cNvPr id="40977" name="Object 7"/>
          <p:cNvGraphicFramePr>
            <a:graphicFrameLocks noChangeAspect="1"/>
          </p:cNvGraphicFramePr>
          <p:nvPr/>
        </p:nvGraphicFramePr>
        <p:xfrm>
          <a:off x="1143000" y="2438400"/>
          <a:ext cx="2657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29810" imgH="203112" progId="Equation.DSMT4">
                  <p:embed/>
                </p:oleObj>
              </mc:Choice>
              <mc:Fallback>
                <p:oleObj name="Equation" r:id="rId5" imgW="1129810" imgH="203112" progId="Equation.DSMT4">
                  <p:embed/>
                  <p:pic>
                    <p:nvPicPr>
                      <p:cNvPr id="409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2657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8"/>
          <p:cNvSpPr txBox="1">
            <a:spLocks noChangeArrowheads="1"/>
          </p:cNvSpPr>
          <p:nvPr/>
        </p:nvSpPr>
        <p:spPr bwMode="auto">
          <a:xfrm>
            <a:off x="4572000" y="15240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  <a:latin typeface="Calibri" pitchFamily="34" charset="0"/>
              </a:rPr>
              <a:t>(multiply by 3 to clear fractions)</a:t>
            </a:r>
          </a:p>
        </p:txBody>
      </p:sp>
      <p:graphicFrame>
        <p:nvGraphicFramePr>
          <p:cNvPr id="40975" name="Object 10"/>
          <p:cNvGraphicFramePr>
            <a:graphicFrameLocks noChangeAspect="1"/>
          </p:cNvGraphicFramePr>
          <p:nvPr/>
        </p:nvGraphicFramePr>
        <p:xfrm>
          <a:off x="1233488" y="3124200"/>
          <a:ext cx="23288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90170" imgH="203112" progId="Equation.3">
                  <p:embed/>
                </p:oleObj>
              </mc:Choice>
              <mc:Fallback>
                <p:oleObj name="Equation" r:id="rId7" imgW="990170" imgH="203112" progId="Equation.3">
                  <p:embed/>
                  <p:pic>
                    <p:nvPicPr>
                      <p:cNvPr id="409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124200"/>
                        <a:ext cx="23288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1"/>
          <p:cNvSpPr txBox="1">
            <a:spLocks noChangeArrowheads="1"/>
          </p:cNvSpPr>
          <p:nvPr/>
        </p:nvSpPr>
        <p:spPr bwMode="auto">
          <a:xfrm>
            <a:off x="4419600" y="23622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  <a:latin typeface="Calibri" pitchFamily="34" charset="0"/>
              </a:rPr>
              <a:t>(use distributive property)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333375" y="3810000"/>
          <a:ext cx="35829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524000" imgH="203200" progId="Equation.DSMT4">
                  <p:embed/>
                </p:oleObj>
              </mc:Choice>
              <mc:Fallback>
                <p:oleObj name="Equation" r:id="rId9" imgW="1524000" imgH="203200" progId="Equation.DSMT4">
                  <p:embed/>
                  <p:pic>
                    <p:nvPicPr>
                      <p:cNvPr id="409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810000"/>
                        <a:ext cx="35829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343400" y="3124200"/>
            <a:ext cx="381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  <a:latin typeface="Calibri" pitchFamily="34" charset="0"/>
              </a:rPr>
              <a:t>(subtract 15 from both sides)</a:t>
            </a:r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1214438" y="4419600"/>
          <a:ext cx="18526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787058" imgH="203112" progId="Equation.DSMT4">
                  <p:embed/>
                </p:oleObj>
              </mc:Choice>
              <mc:Fallback>
                <p:oleObj name="Equation" r:id="rId11" imgW="787058" imgH="203112" progId="Equation.DSMT4">
                  <p:embed/>
                  <p:pic>
                    <p:nvPicPr>
                      <p:cNvPr id="410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419600"/>
                        <a:ext cx="18526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19"/>
          <p:cNvGraphicFramePr>
            <a:graphicFrameLocks noChangeAspect="1"/>
          </p:cNvGraphicFramePr>
          <p:nvPr/>
        </p:nvGraphicFramePr>
        <p:xfrm>
          <a:off x="1447800" y="4953000"/>
          <a:ext cx="1452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698197" imgH="393529" progId="Equation.DSMT4">
                  <p:embed/>
                </p:oleObj>
              </mc:Choice>
              <mc:Fallback>
                <p:oleObj name="Equation" r:id="rId13" imgW="698197" imgH="393529" progId="Equation.DSMT4">
                  <p:embed/>
                  <p:pic>
                    <p:nvPicPr>
                      <p:cNvPr id="232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14525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191000" y="4419600"/>
            <a:ext cx="381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  <a:latin typeface="Calibri" pitchFamily="34" charset="0"/>
              </a:rPr>
              <a:t>(divide both sides by 3)</a:t>
            </a:r>
          </a:p>
        </p:txBody>
      </p:sp>
      <p:graphicFrame>
        <p:nvGraphicFramePr>
          <p:cNvPr id="40972" name="Object 3"/>
          <p:cNvGraphicFramePr>
            <a:graphicFrameLocks noChangeAspect="1"/>
          </p:cNvGraphicFramePr>
          <p:nvPr/>
        </p:nvGraphicFramePr>
        <p:xfrm>
          <a:off x="4953000" y="381000"/>
          <a:ext cx="34813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104421" imgH="215806" progId="Equation.3">
                  <p:embed/>
                </p:oleObj>
              </mc:Choice>
              <mc:Fallback>
                <p:oleObj name="Equation" r:id="rId15" imgW="1104421" imgH="215806" progId="Equation.3">
                  <p:embed/>
                  <p:pic>
                    <p:nvPicPr>
                      <p:cNvPr id="409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"/>
                        <a:ext cx="34813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419600" y="3809999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1F497D"/>
                </a:solidFill>
                <a:latin typeface="Calibri" pitchFamily="34" charset="0"/>
              </a:rPr>
              <a:t>(simplify)</a:t>
            </a:r>
          </a:p>
        </p:txBody>
      </p:sp>
    </p:spTree>
    <p:extLst>
      <p:ext uri="{BB962C8B-B14F-4D97-AF65-F5344CB8AC3E}">
        <p14:creationId xmlns:p14="http://schemas.microsoft.com/office/powerpoint/2010/main" val="2099737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8" grpId="0"/>
      <p:bldP spid="40976" grpId="0"/>
      <p:bldP spid="40974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earson_Presentation">
  <a:themeElements>
    <a:clrScheme name="Pearson_Presentation 2">
      <a:dk1>
        <a:srgbClr val="000000"/>
      </a:dk1>
      <a:lt1>
        <a:srgbClr val="FBF5EA"/>
      </a:lt1>
      <a:dk2>
        <a:srgbClr val="008B5D"/>
      </a:dk2>
      <a:lt2>
        <a:srgbClr val="FFFFFF"/>
      </a:lt2>
      <a:accent1>
        <a:srgbClr val="008B5D"/>
      </a:accent1>
      <a:accent2>
        <a:srgbClr val="33A27D"/>
      </a:accent2>
      <a:accent3>
        <a:srgbClr val="FDF9F3"/>
      </a:accent3>
      <a:accent4>
        <a:srgbClr val="000000"/>
      </a:accent4>
      <a:accent5>
        <a:srgbClr val="AAC4B6"/>
      </a:accent5>
      <a:accent6>
        <a:srgbClr val="2D9271"/>
      </a:accent6>
      <a:hlink>
        <a:srgbClr val="4CAE8E"/>
      </a:hlink>
      <a:folHlink>
        <a:srgbClr val="66B99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earson_Presentation 1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9D1348"/>
        </a:accent1>
        <a:accent2>
          <a:srgbClr val="008B5D"/>
        </a:accent2>
        <a:accent3>
          <a:srgbClr val="FDF9F3"/>
        </a:accent3>
        <a:accent4>
          <a:srgbClr val="000000"/>
        </a:accent4>
        <a:accent5>
          <a:srgbClr val="CCAAB1"/>
        </a:accent5>
        <a:accent6>
          <a:srgbClr val="007D53"/>
        </a:accent6>
        <a:hlink>
          <a:srgbClr val="364395"/>
        </a:hlink>
        <a:folHlink>
          <a:srgbClr val="ED6B0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resentation 2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008B5D"/>
        </a:accent1>
        <a:accent2>
          <a:srgbClr val="33A27D"/>
        </a:accent2>
        <a:accent3>
          <a:srgbClr val="FDF9F3"/>
        </a:accent3>
        <a:accent4>
          <a:srgbClr val="000000"/>
        </a:accent4>
        <a:accent5>
          <a:srgbClr val="AAC4B6"/>
        </a:accent5>
        <a:accent6>
          <a:srgbClr val="2D9271"/>
        </a:accent6>
        <a:hlink>
          <a:srgbClr val="4CAE8E"/>
        </a:hlink>
        <a:folHlink>
          <a:srgbClr val="66B9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Network Blitz">
  <a:themeElements>
    <a:clrScheme name="">
      <a:dk1>
        <a:srgbClr val="000000"/>
      </a:dk1>
      <a:lt1>
        <a:srgbClr val="E0CFB8"/>
      </a:lt1>
      <a:dk2>
        <a:srgbClr val="763B00"/>
      </a:dk2>
      <a:lt2>
        <a:srgbClr val="9C7644"/>
      </a:lt2>
      <a:accent1>
        <a:srgbClr val="C49E52"/>
      </a:accent1>
      <a:accent2>
        <a:srgbClr val="2D7927"/>
      </a:accent2>
      <a:accent3>
        <a:srgbClr val="EDE4D8"/>
      </a:accent3>
      <a:accent4>
        <a:srgbClr val="000000"/>
      </a:accent4>
      <a:accent5>
        <a:srgbClr val="DECCB3"/>
      </a:accent5>
      <a:accent6>
        <a:srgbClr val="286D22"/>
      </a:accent6>
      <a:hlink>
        <a:srgbClr val="000000"/>
      </a:hlink>
      <a:folHlink>
        <a:srgbClr val="000000"/>
      </a:folHlink>
    </a:clrScheme>
    <a:fontScheme name="2_Network Blitz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Pearson_Presentation">
  <a:themeElements>
    <a:clrScheme name="Pearson_Presentation 2">
      <a:dk1>
        <a:srgbClr val="000000"/>
      </a:dk1>
      <a:lt1>
        <a:srgbClr val="FBF5EA"/>
      </a:lt1>
      <a:dk2>
        <a:srgbClr val="008B5D"/>
      </a:dk2>
      <a:lt2>
        <a:srgbClr val="FFFFFF"/>
      </a:lt2>
      <a:accent1>
        <a:srgbClr val="008B5D"/>
      </a:accent1>
      <a:accent2>
        <a:srgbClr val="33A27D"/>
      </a:accent2>
      <a:accent3>
        <a:srgbClr val="FDF9F3"/>
      </a:accent3>
      <a:accent4>
        <a:srgbClr val="000000"/>
      </a:accent4>
      <a:accent5>
        <a:srgbClr val="AAC4B6"/>
      </a:accent5>
      <a:accent6>
        <a:srgbClr val="2D9271"/>
      </a:accent6>
      <a:hlink>
        <a:srgbClr val="4CAE8E"/>
      </a:hlink>
      <a:folHlink>
        <a:srgbClr val="66B99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earson_Presentation 1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9D1348"/>
        </a:accent1>
        <a:accent2>
          <a:srgbClr val="008B5D"/>
        </a:accent2>
        <a:accent3>
          <a:srgbClr val="FDF9F3"/>
        </a:accent3>
        <a:accent4>
          <a:srgbClr val="000000"/>
        </a:accent4>
        <a:accent5>
          <a:srgbClr val="CCAAB1"/>
        </a:accent5>
        <a:accent6>
          <a:srgbClr val="007D53"/>
        </a:accent6>
        <a:hlink>
          <a:srgbClr val="364395"/>
        </a:hlink>
        <a:folHlink>
          <a:srgbClr val="ED6B0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resentation 2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008B5D"/>
        </a:accent1>
        <a:accent2>
          <a:srgbClr val="33A27D"/>
        </a:accent2>
        <a:accent3>
          <a:srgbClr val="FDF9F3"/>
        </a:accent3>
        <a:accent4>
          <a:srgbClr val="000000"/>
        </a:accent4>
        <a:accent5>
          <a:srgbClr val="AAC4B6"/>
        </a:accent5>
        <a:accent6>
          <a:srgbClr val="2D9271"/>
        </a:accent6>
        <a:hlink>
          <a:srgbClr val="4CAE8E"/>
        </a:hlink>
        <a:folHlink>
          <a:srgbClr val="66B9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Pearson_Presentation">
  <a:themeElements>
    <a:clrScheme name="Pearson_Presentation 2">
      <a:dk1>
        <a:srgbClr val="000000"/>
      </a:dk1>
      <a:lt1>
        <a:srgbClr val="FBF5EA"/>
      </a:lt1>
      <a:dk2>
        <a:srgbClr val="008B5D"/>
      </a:dk2>
      <a:lt2>
        <a:srgbClr val="FFFFFF"/>
      </a:lt2>
      <a:accent1>
        <a:srgbClr val="008B5D"/>
      </a:accent1>
      <a:accent2>
        <a:srgbClr val="33A27D"/>
      </a:accent2>
      <a:accent3>
        <a:srgbClr val="FDF9F3"/>
      </a:accent3>
      <a:accent4>
        <a:srgbClr val="000000"/>
      </a:accent4>
      <a:accent5>
        <a:srgbClr val="AAC4B6"/>
      </a:accent5>
      <a:accent6>
        <a:srgbClr val="2D9271"/>
      </a:accent6>
      <a:hlink>
        <a:srgbClr val="4CAE8E"/>
      </a:hlink>
      <a:folHlink>
        <a:srgbClr val="66B99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earson_Presentation 1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9D1348"/>
        </a:accent1>
        <a:accent2>
          <a:srgbClr val="008B5D"/>
        </a:accent2>
        <a:accent3>
          <a:srgbClr val="FDF9F3"/>
        </a:accent3>
        <a:accent4>
          <a:srgbClr val="000000"/>
        </a:accent4>
        <a:accent5>
          <a:srgbClr val="CCAAB1"/>
        </a:accent5>
        <a:accent6>
          <a:srgbClr val="007D53"/>
        </a:accent6>
        <a:hlink>
          <a:srgbClr val="364395"/>
        </a:hlink>
        <a:folHlink>
          <a:srgbClr val="ED6B0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resentation 2">
        <a:dk1>
          <a:srgbClr val="000000"/>
        </a:dk1>
        <a:lt1>
          <a:srgbClr val="FBF5EA"/>
        </a:lt1>
        <a:dk2>
          <a:srgbClr val="008B5D"/>
        </a:dk2>
        <a:lt2>
          <a:srgbClr val="FFFFFF"/>
        </a:lt2>
        <a:accent1>
          <a:srgbClr val="008B5D"/>
        </a:accent1>
        <a:accent2>
          <a:srgbClr val="33A27D"/>
        </a:accent2>
        <a:accent3>
          <a:srgbClr val="FDF9F3"/>
        </a:accent3>
        <a:accent4>
          <a:srgbClr val="000000"/>
        </a:accent4>
        <a:accent5>
          <a:srgbClr val="AAC4B6"/>
        </a:accent5>
        <a:accent6>
          <a:srgbClr val="2D9271"/>
        </a:accent6>
        <a:hlink>
          <a:srgbClr val="4CAE8E"/>
        </a:hlink>
        <a:folHlink>
          <a:srgbClr val="66B99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5659</TotalTime>
  <Words>833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4" baseType="lpstr">
      <vt:lpstr>Arial</vt:lpstr>
      <vt:lpstr>Arial Black</vt:lpstr>
      <vt:lpstr>Arial Narrow</vt:lpstr>
      <vt:lpstr>Calibri</vt:lpstr>
      <vt:lpstr>Times New Roman</vt:lpstr>
      <vt:lpstr>Verdana</vt:lpstr>
      <vt:lpstr>Wingdings</vt:lpstr>
      <vt:lpstr>Martin Gay</vt:lpstr>
      <vt:lpstr>Pearson_Presentation</vt:lpstr>
      <vt:lpstr>2_Network Blitz</vt:lpstr>
      <vt:lpstr>1_Martin Gay</vt:lpstr>
      <vt:lpstr>1_Pearson_Presentation</vt:lpstr>
      <vt:lpstr>2_Martin Gay</vt:lpstr>
      <vt:lpstr>2_Pearson_Presentation</vt:lpstr>
      <vt:lpstr>3_Martin Gay</vt:lpstr>
      <vt:lpstr>4_Martin Gay</vt:lpstr>
      <vt:lpstr>1_Office Theme</vt:lpstr>
      <vt:lpstr>Default Design</vt:lpstr>
      <vt:lpstr>Office Theme</vt:lpstr>
      <vt:lpstr>Equation</vt:lpstr>
      <vt:lpstr>Writing Linear Equations 2  Section 8.1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ick review:  parallel and perpendicular lin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problems that involve figuring out the equation of a lin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ginning Algebra</dc:title>
  <dc:subject>Chapter 1</dc:subject>
  <dc:creator>Martin-Gay</dc:creator>
  <cp:lastModifiedBy>Skorczewski, Tyler</cp:lastModifiedBy>
  <cp:revision>453</cp:revision>
  <cp:lastPrinted>1601-01-01T00:00:00Z</cp:lastPrinted>
  <dcterms:created xsi:type="dcterms:W3CDTF">2005-01-06T16:58:30Z</dcterms:created>
  <dcterms:modified xsi:type="dcterms:W3CDTF">2018-06-07T21:21:24Z</dcterms:modified>
</cp:coreProperties>
</file>